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982617" w14:textId="77777777" w:rsidR="00F47D48" w:rsidRDefault="00F47D48"/>
    <w:p w14:paraId="7EF9E1FF" w14:textId="77777777" w:rsidR="002074CF" w:rsidRPr="002074CF" w:rsidRDefault="002074CF" w:rsidP="002074CF">
      <w:pPr>
        <w:tabs>
          <w:tab w:val="left" w:pos="2618"/>
        </w:tabs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074CF">
        <w:rPr>
          <w:rFonts w:ascii="Times New Roman" w:hAnsi="Times New Roman" w:cs="Times New Roman"/>
          <w:b/>
          <w:bCs/>
          <w:sz w:val="28"/>
          <w:szCs w:val="28"/>
        </w:rPr>
        <w:t xml:space="preserve">Практическое занятие </w:t>
      </w:r>
    </w:p>
    <w:p w14:paraId="535FE2D4" w14:textId="77777777" w:rsidR="002074CF" w:rsidRPr="002074CF" w:rsidRDefault="002074CF" w:rsidP="002074CF">
      <w:pPr>
        <w:tabs>
          <w:tab w:val="left" w:pos="2618"/>
        </w:tabs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074CF">
        <w:rPr>
          <w:rFonts w:ascii="Times New Roman" w:hAnsi="Times New Roman" w:cs="Times New Roman"/>
          <w:b/>
          <w:bCs/>
          <w:sz w:val="28"/>
          <w:szCs w:val="28"/>
        </w:rPr>
        <w:t>Исследование криптосистем с открытым ключом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на основе эллиптических кривых</w:t>
      </w:r>
    </w:p>
    <w:p w14:paraId="208DCE23" w14:textId="77777777" w:rsidR="002074CF" w:rsidRPr="002074CF" w:rsidRDefault="002074CF" w:rsidP="002074CF">
      <w:pPr>
        <w:tabs>
          <w:tab w:val="left" w:pos="2618"/>
        </w:tabs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7B29D680" w14:textId="77777777" w:rsidR="002074CF" w:rsidRPr="0057112E" w:rsidRDefault="002074CF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074CF">
        <w:rPr>
          <w:rFonts w:ascii="Times New Roman" w:hAnsi="Times New Roman" w:cs="Times New Roman"/>
          <w:b/>
          <w:bCs/>
          <w:sz w:val="28"/>
          <w:szCs w:val="28"/>
        </w:rPr>
        <w:t>Цель работы:</w:t>
      </w:r>
      <w:r w:rsidRPr="002074CF">
        <w:rPr>
          <w:rFonts w:ascii="Times New Roman" w:hAnsi="Times New Roman" w:cs="Times New Roman"/>
          <w:sz w:val="28"/>
          <w:szCs w:val="28"/>
        </w:rPr>
        <w:t xml:space="preserve"> Приобретение навыков анализа алгоритмов криптосистем с открытыми ключами</w:t>
      </w:r>
      <w:r>
        <w:rPr>
          <w:rFonts w:ascii="Times New Roman" w:hAnsi="Times New Roman" w:cs="Times New Roman"/>
          <w:sz w:val="28"/>
          <w:szCs w:val="28"/>
        </w:rPr>
        <w:t xml:space="preserve"> на основе эллиптических кривых</w:t>
      </w:r>
      <w:r w:rsidRPr="002074CF">
        <w:rPr>
          <w:rFonts w:ascii="Times New Roman" w:hAnsi="Times New Roman" w:cs="Times New Roman"/>
          <w:sz w:val="28"/>
          <w:szCs w:val="28"/>
        </w:rPr>
        <w:t>.</w:t>
      </w:r>
    </w:p>
    <w:p w14:paraId="0F16D8C6" w14:textId="77777777" w:rsidR="002074CF" w:rsidRDefault="002074CF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074CF">
        <w:rPr>
          <w:rFonts w:ascii="Times New Roman" w:hAnsi="Times New Roman" w:cs="Times New Roman"/>
          <w:sz w:val="28"/>
          <w:szCs w:val="28"/>
        </w:rPr>
        <w:t xml:space="preserve"> Для закрепления знаний</w:t>
      </w:r>
      <w:r w:rsidR="000D7F9E">
        <w:rPr>
          <w:rFonts w:ascii="Times New Roman" w:hAnsi="Times New Roman" w:cs="Times New Roman"/>
          <w:sz w:val="28"/>
          <w:szCs w:val="28"/>
        </w:rPr>
        <w:t>,</w:t>
      </w:r>
      <w:r w:rsidRPr="002074CF">
        <w:rPr>
          <w:rFonts w:ascii="Times New Roman" w:hAnsi="Times New Roman" w:cs="Times New Roman"/>
          <w:sz w:val="28"/>
          <w:szCs w:val="28"/>
        </w:rPr>
        <w:t xml:space="preserve"> полученных на лекции  выполнить задание 1 и задание 2.</w:t>
      </w:r>
    </w:p>
    <w:p w14:paraId="7A86E989" w14:textId="77777777" w:rsidR="00D43E76" w:rsidRDefault="00D43E76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24BA2329" w14:textId="77777777" w:rsidR="00D43E76" w:rsidRDefault="00D43E76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9503C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14:paraId="13E38F13" w14:textId="77777777" w:rsidR="0057112E" w:rsidRPr="0057112E" w:rsidRDefault="0057112E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7112E">
        <w:rPr>
          <w:rFonts w:ascii="Times New Roman" w:hAnsi="Times New Roman" w:cs="Times New Roman"/>
          <w:i/>
          <w:sz w:val="28"/>
          <w:szCs w:val="28"/>
        </w:rPr>
        <w:t>Сложение точек ЭК</w:t>
      </w:r>
    </w:p>
    <w:p w14:paraId="1BF481B4" w14:textId="77777777" w:rsidR="00D43E76" w:rsidRPr="00A9503C" w:rsidRDefault="00D43E76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D43E76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D43E76">
        <w:rPr>
          <w:rFonts w:ascii="Times New Roman" w:hAnsi="Times New Roman" w:cs="Times New Roman"/>
          <w:i/>
          <w:sz w:val="28"/>
          <w:szCs w:val="28"/>
        </w:rPr>
        <w:t>= (</w:t>
      </w:r>
      <w:r w:rsidRPr="00D43E7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proofErr w:type="gramStart"/>
      <w:r w:rsidRPr="00D43E76">
        <w:rPr>
          <w:rFonts w:ascii="Times New Roman" w:hAnsi="Times New Roman" w:cs="Times New Roman"/>
          <w:i/>
          <w:sz w:val="28"/>
          <w:szCs w:val="28"/>
        </w:rPr>
        <w:t>1,</w:t>
      </w:r>
      <w:r w:rsidRPr="00D43E7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D43E76">
        <w:rPr>
          <w:rFonts w:ascii="Times New Roman" w:hAnsi="Times New Roman" w:cs="Times New Roman"/>
          <w:i/>
          <w:sz w:val="28"/>
          <w:szCs w:val="28"/>
        </w:rPr>
        <w:t xml:space="preserve">1) и </w:t>
      </w:r>
      <w:r w:rsidRPr="00D43E76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D43E76">
        <w:rPr>
          <w:rFonts w:ascii="Times New Roman" w:hAnsi="Times New Roman" w:cs="Times New Roman"/>
          <w:i/>
          <w:sz w:val="28"/>
          <w:szCs w:val="28"/>
        </w:rPr>
        <w:t>=(</w:t>
      </w:r>
      <w:r w:rsidRPr="00D43E7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43E76">
        <w:rPr>
          <w:rFonts w:ascii="Times New Roman" w:hAnsi="Times New Roman" w:cs="Times New Roman"/>
          <w:i/>
          <w:sz w:val="28"/>
          <w:szCs w:val="28"/>
        </w:rPr>
        <w:t>2,</w:t>
      </w:r>
      <w:r w:rsidRPr="00D43E7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D43E76">
        <w:rPr>
          <w:rFonts w:ascii="Times New Roman" w:hAnsi="Times New Roman" w:cs="Times New Roman"/>
          <w:i/>
          <w:sz w:val="28"/>
          <w:szCs w:val="28"/>
        </w:rPr>
        <w:t>2</w:t>
      </w:r>
      <w:r w:rsidRPr="00D43E76">
        <w:rPr>
          <w:rFonts w:ascii="Times New Roman" w:hAnsi="Times New Roman" w:cs="Times New Roman"/>
          <w:sz w:val="28"/>
          <w:szCs w:val="28"/>
        </w:rPr>
        <w:t xml:space="preserve">),  </w:t>
      </w:r>
      <w:r w:rsidR="00BF4FB5" w:rsidRPr="00A9503C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60" w:dyaOrig="320" w14:anchorId="36B91F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" style="width:32.9pt;height:16pt;mso-width-percent:0;mso-height-percent:0;mso-width-percent:0;mso-height-percent:0" o:ole="">
            <v:imagedata r:id="rId6" o:title=""/>
          </v:shape>
          <o:OLEObject Type="Embed" ProgID="Equation.DSMT4" ShapeID="_x0000_i1041" DrawAspect="Content" ObjectID="_1693053029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две точки ЭК, тогда </w:t>
      </w:r>
      <w:r w:rsidR="00A9503C">
        <w:rPr>
          <w:rFonts w:ascii="Times New Roman" w:hAnsi="Times New Roman" w:cs="Times New Roman"/>
          <w:sz w:val="28"/>
          <w:szCs w:val="28"/>
        </w:rPr>
        <w:t>точка</w:t>
      </w:r>
      <w:r w:rsidR="007E7C1F">
        <w:rPr>
          <w:rFonts w:ascii="Times New Roman" w:hAnsi="Times New Roman" w:cs="Times New Roman"/>
          <w:sz w:val="28"/>
          <w:szCs w:val="28"/>
        </w:rPr>
        <w:t xml:space="preserve"> </w:t>
      </w:r>
      <w:r w:rsidR="00A9503C">
        <w:rPr>
          <w:rFonts w:ascii="Times New Roman" w:hAnsi="Times New Roman" w:cs="Times New Roman"/>
          <w:sz w:val="28"/>
          <w:szCs w:val="28"/>
        </w:rPr>
        <w:t xml:space="preserve"> </w:t>
      </w:r>
      <w:r w:rsidR="00A9503C" w:rsidRPr="00CB09E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A9503C" w:rsidRPr="00CB09E8">
        <w:rPr>
          <w:rFonts w:ascii="Times New Roman" w:hAnsi="Times New Roman" w:cs="Times New Roman"/>
          <w:i/>
          <w:sz w:val="28"/>
          <w:szCs w:val="28"/>
        </w:rPr>
        <w:t>(</w:t>
      </w:r>
      <w:r w:rsidR="00A9503C" w:rsidRPr="00CB09E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A9503C" w:rsidRPr="00CB09E8">
        <w:rPr>
          <w:rFonts w:ascii="Times New Roman" w:hAnsi="Times New Roman" w:cs="Times New Roman"/>
          <w:i/>
          <w:sz w:val="28"/>
          <w:szCs w:val="28"/>
        </w:rPr>
        <w:t>3,</w:t>
      </w:r>
      <w:r w:rsidR="00A9503C" w:rsidRPr="00CB09E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A9503C" w:rsidRPr="00CB09E8">
        <w:rPr>
          <w:rFonts w:ascii="Times New Roman" w:hAnsi="Times New Roman" w:cs="Times New Roman"/>
          <w:i/>
          <w:sz w:val="28"/>
          <w:szCs w:val="28"/>
        </w:rPr>
        <w:t>3)</w:t>
      </w:r>
      <w:r w:rsidR="00CB09E8" w:rsidRPr="00CB09E8">
        <w:rPr>
          <w:rFonts w:ascii="Times New Roman" w:hAnsi="Times New Roman" w:cs="Times New Roman"/>
          <w:i/>
          <w:sz w:val="28"/>
          <w:szCs w:val="28"/>
        </w:rPr>
        <w:t>=</w:t>
      </w:r>
      <w:r w:rsidR="00CB09E8" w:rsidRPr="00CB09E8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CB09E8" w:rsidRPr="00CB09E8">
        <w:rPr>
          <w:rFonts w:ascii="Times New Roman" w:hAnsi="Times New Roman" w:cs="Times New Roman"/>
          <w:i/>
          <w:sz w:val="28"/>
          <w:szCs w:val="28"/>
        </w:rPr>
        <w:t>+</w:t>
      </w:r>
      <w:r w:rsidR="00CB09E8" w:rsidRPr="00CB09E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7E7C1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503C">
        <w:rPr>
          <w:rFonts w:ascii="Times New Roman" w:hAnsi="Times New Roman" w:cs="Times New Roman"/>
          <w:sz w:val="28"/>
          <w:szCs w:val="28"/>
        </w:rPr>
        <w:t>может быть найдена как</w:t>
      </w:r>
    </w:p>
    <w:p w14:paraId="0E2099E8" w14:textId="77777777" w:rsidR="00D43E76" w:rsidRDefault="00D43E76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2B7DD95" wp14:editId="22BC81C2">
            <wp:extent cx="4371975" cy="457200"/>
            <wp:effectExtent l="1905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BCFFA6" w14:textId="77777777" w:rsidR="00A9503C" w:rsidRDefault="00A9503C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BF4FB5" w:rsidRPr="00A9503C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39" w:dyaOrig="320" w14:anchorId="34CAC725">
          <v:shape id="_x0000_i1040" type="#_x0000_t75" alt="" style="width:32pt;height:16pt;mso-width-percent:0;mso-height-percent:0;mso-width-percent:0;mso-height-percent:0" o:ole="">
            <v:imagedata r:id="rId9" o:title=""/>
          </v:shape>
          <o:OLEObject Type="Embed" ProgID="Equation.DSMT4" ShapeID="_x0000_i1040" DrawAspect="Content" ObjectID="_169305303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9503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Start"/>
      <w:r w:rsidRPr="00A9503C">
        <w:rPr>
          <w:rFonts w:ascii="Times New Roman" w:hAnsi="Times New Roman" w:cs="Times New Roman"/>
          <w:sz w:val="28"/>
          <w:szCs w:val="28"/>
        </w:rPr>
        <w:t>3,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gramEnd"/>
      <w:r w:rsidRPr="00A9503C"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/>
          <w:sz w:val="28"/>
          <w:szCs w:val="28"/>
        </w:rPr>
        <w:t xml:space="preserve"> может быть  найдена, как</w:t>
      </w:r>
    </w:p>
    <w:p w14:paraId="54A836C8" w14:textId="77777777" w:rsidR="00A9503C" w:rsidRDefault="00A9503C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A226BA4" wp14:editId="25885C4E">
            <wp:extent cx="3990975" cy="457200"/>
            <wp:effectExtent l="1905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4A6854" w14:textId="77777777" w:rsidR="00B44FDB" w:rsidRDefault="008F0BE5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BF4FB5" w:rsidRPr="008F0BE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780" w:dyaOrig="260" w14:anchorId="7B49DB1F">
          <v:shape id="_x0000_i1039" type="#_x0000_t75" alt="" style="width:39.1pt;height:13.35pt;mso-width-percent:0;mso-height-percent:0;mso-width-percent:0;mso-height-percent:0" o:ole="">
            <v:imagedata r:id="rId12" o:title=""/>
          </v:shape>
          <o:OLEObject Type="Embed" ProgID="Equation.DSMT4" ShapeID="_x0000_i1039" DrawAspect="Content" ObjectID="_1693053031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9503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Start"/>
      <w:r w:rsidRPr="00A9503C">
        <w:rPr>
          <w:rFonts w:ascii="Times New Roman" w:hAnsi="Times New Roman" w:cs="Times New Roman"/>
          <w:sz w:val="28"/>
          <w:szCs w:val="28"/>
        </w:rPr>
        <w:t>3,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gramEnd"/>
      <w:r w:rsidRPr="00A9503C"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8F0BE5">
        <w:rPr>
          <w:rFonts w:ascii="Times New Roman" w:hAnsi="Times New Roman" w:cs="Times New Roman"/>
          <w:sz w:val="28"/>
          <w:szCs w:val="28"/>
        </w:rPr>
        <w:t>0 (</w:t>
      </w:r>
      <w:r>
        <w:rPr>
          <w:rFonts w:ascii="Times New Roman" w:hAnsi="Times New Roman" w:cs="Times New Roman"/>
          <w:sz w:val="28"/>
          <w:szCs w:val="28"/>
        </w:rPr>
        <w:t>точка в бескон</w:t>
      </w:r>
      <w:r w:rsidR="00261638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чности</w:t>
      </w:r>
      <w:r w:rsidRPr="008F0BE5">
        <w:rPr>
          <w:rFonts w:ascii="Times New Roman" w:hAnsi="Times New Roman" w:cs="Times New Roman"/>
          <w:sz w:val="28"/>
          <w:szCs w:val="28"/>
        </w:rPr>
        <w:t>)</w:t>
      </w:r>
      <w:r w:rsidR="00261638">
        <w:rPr>
          <w:rFonts w:ascii="Times New Roman" w:hAnsi="Times New Roman" w:cs="Times New Roman"/>
          <w:sz w:val="28"/>
          <w:szCs w:val="28"/>
        </w:rPr>
        <w:t>.</w:t>
      </w:r>
    </w:p>
    <w:p w14:paraId="459137E8" w14:textId="77777777" w:rsidR="00261638" w:rsidRPr="00261638" w:rsidRDefault="00261638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вычисления следует проводить по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modp</w:t>
      </w:r>
      <w:proofErr w:type="spellEnd"/>
      <w:r w:rsidRPr="00261638">
        <w:rPr>
          <w:rFonts w:ascii="Times New Roman" w:hAnsi="Times New Roman" w:cs="Times New Roman"/>
          <w:i/>
          <w:sz w:val="28"/>
          <w:szCs w:val="28"/>
        </w:rPr>
        <w:t>.</w:t>
      </w:r>
    </w:p>
    <w:p w14:paraId="6F1A8D81" w14:textId="77777777" w:rsidR="0057112E" w:rsidRDefault="0088265F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7112E">
        <w:rPr>
          <w:rFonts w:ascii="Times New Roman" w:hAnsi="Times New Roman" w:cs="Times New Roman"/>
          <w:i/>
          <w:sz w:val="28"/>
          <w:szCs w:val="28"/>
        </w:rPr>
        <w:t>Умножение на константу.</w:t>
      </w:r>
    </w:p>
    <w:p w14:paraId="68B37FFA" w14:textId="77777777" w:rsidR="00D43E76" w:rsidRDefault="0088265F" w:rsidP="002074CF">
      <w:pPr>
        <w:tabs>
          <w:tab w:val="left" w:pos="261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множения точки на константу</w:t>
      </w:r>
      <w:proofErr w:type="spellStart"/>
      <w:r w:rsidRPr="0057311D">
        <w:rPr>
          <w:rFonts w:ascii="Times New Roman" w:hAnsi="Times New Roman" w:cs="Times New Roman"/>
          <w:i/>
          <w:sz w:val="28"/>
          <w:szCs w:val="28"/>
          <w:lang w:val="en-US"/>
        </w:rPr>
        <w:t>kP</w:t>
      </w:r>
      <w:proofErr w:type="spellEnd"/>
      <w:r w:rsidR="00261638" w:rsidRPr="00261638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обходимо точку сложит</w:t>
      </w:r>
      <w:r w:rsidR="0057311D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 саму с собой </w:t>
      </w:r>
      <w:r w:rsidRPr="0057311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261638" w:rsidRPr="00261638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з. Для сложения мо</w:t>
      </w:r>
      <w:r w:rsidR="0057311D"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>ет бы</w:t>
      </w:r>
      <w:r w:rsidR="0057311D">
        <w:rPr>
          <w:rFonts w:ascii="Times New Roman" w:hAnsi="Times New Roman" w:cs="Times New Roman"/>
          <w:sz w:val="28"/>
          <w:szCs w:val="28"/>
        </w:rPr>
        <w:t>ть использован быстрый алгоритм, аналогичный быстрому возведению числа в степень.</w:t>
      </w:r>
    </w:p>
    <w:p w14:paraId="49418C3C" w14:textId="77777777" w:rsidR="0057311D" w:rsidRDefault="0057311D" w:rsidP="008C6C0D">
      <w:pPr>
        <w:tabs>
          <w:tab w:val="left" w:pos="261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этого необходимо:</w:t>
      </w:r>
    </w:p>
    <w:p w14:paraId="72ADC1A5" w14:textId="77777777" w:rsidR="0057311D" w:rsidRDefault="0057311D" w:rsidP="008C6C0D">
      <w:pPr>
        <w:tabs>
          <w:tab w:val="left" w:pos="261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записать число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261638" w:rsidRPr="002616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двоичном виде;</w:t>
      </w:r>
    </w:p>
    <w:p w14:paraId="0EEACDB5" w14:textId="77777777" w:rsidR="0057311D" w:rsidRPr="0057311D" w:rsidRDefault="0057311D" w:rsidP="008C6C0D">
      <w:pPr>
        <w:tabs>
          <w:tab w:val="left" w:pos="261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найти последовательность точек: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57311D">
        <w:rPr>
          <w:rFonts w:ascii="Times New Roman" w:hAnsi="Times New Roman" w:cs="Times New Roman"/>
          <w:sz w:val="28"/>
          <w:szCs w:val="28"/>
        </w:rPr>
        <w:t>, 2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57311D">
        <w:rPr>
          <w:rFonts w:ascii="Times New Roman" w:hAnsi="Times New Roman" w:cs="Times New Roman"/>
          <w:sz w:val="28"/>
          <w:szCs w:val="28"/>
        </w:rPr>
        <w:t>,4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57311D">
        <w:rPr>
          <w:rFonts w:ascii="Times New Roman" w:hAnsi="Times New Roman" w:cs="Times New Roman"/>
          <w:sz w:val="28"/>
          <w:szCs w:val="28"/>
        </w:rPr>
        <w:t>, 8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57311D">
        <w:rPr>
          <w:rFonts w:ascii="Times New Roman" w:hAnsi="Times New Roman" w:cs="Times New Roman"/>
          <w:sz w:val="28"/>
          <w:szCs w:val="28"/>
        </w:rPr>
        <w:t>….</w:t>
      </w:r>
      <w:proofErr w:type="gramEnd"/>
      <w:r w:rsidRPr="0057311D">
        <w:rPr>
          <w:rFonts w:ascii="Times New Roman" w:hAnsi="Times New Roman" w:cs="Times New Roman"/>
          <w:sz w:val="28"/>
          <w:szCs w:val="28"/>
        </w:rPr>
        <w:t>.</w:t>
      </w:r>
    </w:p>
    <w:p w14:paraId="60E2487B" w14:textId="77777777" w:rsidR="0057311D" w:rsidRDefault="0057311D" w:rsidP="008C6C0D">
      <w:pPr>
        <w:tabs>
          <w:tab w:val="left" w:pos="261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112E">
        <w:rPr>
          <w:rFonts w:ascii="Times New Roman" w:hAnsi="Times New Roman" w:cs="Times New Roman"/>
          <w:sz w:val="28"/>
          <w:szCs w:val="28"/>
        </w:rPr>
        <w:t xml:space="preserve">- </w:t>
      </w:r>
      <w:r w:rsidR="0074651C">
        <w:rPr>
          <w:rFonts w:ascii="Times New Roman" w:hAnsi="Times New Roman" w:cs="Times New Roman"/>
          <w:sz w:val="28"/>
          <w:szCs w:val="28"/>
        </w:rPr>
        <w:t xml:space="preserve">из этой последовательности </w:t>
      </w:r>
      <w:r w:rsidR="00261638">
        <w:rPr>
          <w:rFonts w:ascii="Times New Roman" w:hAnsi="Times New Roman" w:cs="Times New Roman"/>
          <w:sz w:val="28"/>
          <w:szCs w:val="28"/>
        </w:rPr>
        <w:t xml:space="preserve">выбрать и </w:t>
      </w:r>
      <w:r w:rsidR="0074651C">
        <w:rPr>
          <w:rFonts w:ascii="Times New Roman" w:hAnsi="Times New Roman" w:cs="Times New Roman"/>
          <w:sz w:val="28"/>
          <w:szCs w:val="28"/>
        </w:rPr>
        <w:t xml:space="preserve">сложить </w:t>
      </w:r>
      <w:r w:rsidR="0057112E">
        <w:rPr>
          <w:rFonts w:ascii="Times New Roman" w:hAnsi="Times New Roman" w:cs="Times New Roman"/>
          <w:sz w:val="28"/>
          <w:szCs w:val="28"/>
        </w:rPr>
        <w:t xml:space="preserve">те точки, которым соответствуют единицы в двоичном представлении числа </w:t>
      </w:r>
      <w:r w:rsidR="0057112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57112E" w:rsidRPr="0057112E">
        <w:rPr>
          <w:rFonts w:ascii="Times New Roman" w:hAnsi="Times New Roman" w:cs="Times New Roman"/>
          <w:sz w:val="28"/>
          <w:szCs w:val="28"/>
        </w:rPr>
        <w:t>.</w:t>
      </w:r>
    </w:p>
    <w:p w14:paraId="64038B92" w14:textId="77777777" w:rsidR="008C6C0D" w:rsidRPr="0057112E" w:rsidRDefault="008C6C0D" w:rsidP="008C6C0D">
      <w:pPr>
        <w:tabs>
          <w:tab w:val="left" w:pos="261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70E47A9" w14:textId="77777777" w:rsidR="0057112E" w:rsidRDefault="00CB09E8" w:rsidP="002074C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также использовать способ повторного удвоения</w:t>
      </w:r>
      <w:r w:rsidR="00F93D20">
        <w:rPr>
          <w:rFonts w:ascii="Times New Roman" w:hAnsi="Times New Roman" w:cs="Times New Roman"/>
          <w:sz w:val="28"/>
          <w:szCs w:val="28"/>
        </w:rPr>
        <w:t>. Например,</w:t>
      </w:r>
      <w:r>
        <w:rPr>
          <w:rFonts w:ascii="Times New Roman" w:hAnsi="Times New Roman" w:cs="Times New Roman"/>
          <w:sz w:val="28"/>
          <w:szCs w:val="28"/>
        </w:rPr>
        <w:t xml:space="preserve"> чтобы найти 171Р представим 171 как 1+2</w:t>
      </w:r>
      <w:r w:rsidR="00F93D20">
        <w:rPr>
          <w:rFonts w:ascii="Times New Roman" w:hAnsi="Times New Roman" w:cs="Times New Roman"/>
          <w:sz w:val="28"/>
          <w:szCs w:val="28"/>
        </w:rPr>
        <w:t>*85=1+2(1+2*2*21)=1+2(1+2*2(1+2*2(1+2*</w:t>
      </w:r>
      <w:r w:rsidR="008C6C0D">
        <w:rPr>
          <w:rFonts w:ascii="Times New Roman" w:hAnsi="Times New Roman" w:cs="Times New Roman"/>
          <w:sz w:val="28"/>
          <w:szCs w:val="28"/>
        </w:rPr>
        <w:t>2</w:t>
      </w:r>
      <w:r w:rsidR="00F93D20">
        <w:rPr>
          <w:rFonts w:ascii="Times New Roman" w:hAnsi="Times New Roman" w:cs="Times New Roman"/>
          <w:sz w:val="28"/>
          <w:szCs w:val="28"/>
        </w:rPr>
        <w:t>))).</w:t>
      </w:r>
    </w:p>
    <w:p w14:paraId="79E0269C" w14:textId="77777777" w:rsidR="00F93D20" w:rsidRDefault="00F93D20" w:rsidP="002074C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огда 171Р=Р+2(Р+2*2(Р+2*2(Р+2*2Р)))</w:t>
      </w:r>
    </w:p>
    <w:p w14:paraId="27363791" w14:textId="77777777" w:rsidR="00F93D20" w:rsidRPr="00CB09E8" w:rsidRDefault="00F93D20" w:rsidP="002074C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есть для вычисления нужно </w:t>
      </w:r>
      <w:r w:rsidR="008C6C0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делать 7 удвоений</w:t>
      </w:r>
      <w:r w:rsidR="008C6C0D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8C6C0D">
        <w:rPr>
          <w:rFonts w:ascii="Times New Roman" w:hAnsi="Times New Roman" w:cs="Times New Roman"/>
          <w:sz w:val="28"/>
          <w:szCs w:val="28"/>
        </w:rPr>
        <w:t>4 сложения с Р.</w:t>
      </w:r>
    </w:p>
    <w:p w14:paraId="65FE8A1E" w14:textId="77777777" w:rsidR="0057112E" w:rsidRPr="00CB09E8" w:rsidRDefault="0057112E" w:rsidP="002074CF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710595EF" w14:textId="77777777" w:rsidR="002074CF" w:rsidRDefault="002074CF" w:rsidP="002074CF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074CF">
        <w:rPr>
          <w:rFonts w:ascii="Times New Roman" w:hAnsi="Times New Roman" w:cs="Times New Roman"/>
          <w:b/>
          <w:sz w:val="28"/>
          <w:szCs w:val="28"/>
        </w:rPr>
        <w:t>Задание 1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7E55E762" w14:textId="77777777" w:rsidR="002074CF" w:rsidRDefault="002074CF" w:rsidP="002074C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а эллипт</w:t>
      </w:r>
      <w:r w:rsidR="00845F0E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ческая </w:t>
      </w:r>
      <w:proofErr w:type="gramStart"/>
      <w:r>
        <w:rPr>
          <w:rFonts w:ascii="Times New Roman" w:hAnsi="Times New Roman" w:cs="Times New Roman"/>
          <w:sz w:val="28"/>
          <w:szCs w:val="28"/>
        </w:rPr>
        <w:t>кривая  Е</w:t>
      </w:r>
      <w:proofErr w:type="gramEnd"/>
      <w:r w:rsidRPr="002074CF">
        <w:rPr>
          <w:rFonts w:ascii="Times New Roman" w:hAnsi="Times New Roman" w:cs="Times New Roman"/>
          <w:sz w:val="20"/>
          <w:szCs w:val="28"/>
        </w:rPr>
        <w:t>13</w:t>
      </w:r>
      <w:r w:rsidRPr="002074CF">
        <w:rPr>
          <w:rFonts w:ascii="Times New Roman" w:hAnsi="Times New Roman" w:cs="Times New Roman"/>
          <w:sz w:val="28"/>
          <w:szCs w:val="28"/>
        </w:rPr>
        <w:t>(1,1)</w:t>
      </w:r>
      <w:r>
        <w:rPr>
          <w:rFonts w:ascii="Times New Roman" w:hAnsi="Times New Roman" w:cs="Times New Roman"/>
          <w:sz w:val="28"/>
          <w:szCs w:val="28"/>
        </w:rPr>
        <w:t xml:space="preserve">  в поле </w:t>
      </w:r>
      <w:r>
        <w:rPr>
          <w:rFonts w:ascii="Times New Roman" w:hAnsi="Times New Roman" w:cs="Times New Roman"/>
          <w:sz w:val="28"/>
          <w:szCs w:val="28"/>
          <w:lang w:val="en-US"/>
        </w:rPr>
        <w:t>GF</w:t>
      </w:r>
      <w:r w:rsidRPr="002074CF">
        <w:rPr>
          <w:rFonts w:ascii="Times New Roman" w:hAnsi="Times New Roman" w:cs="Times New Roman"/>
          <w:sz w:val="28"/>
          <w:szCs w:val="28"/>
        </w:rPr>
        <w:t xml:space="preserve">(13) </w:t>
      </w:r>
      <w:r>
        <w:rPr>
          <w:rFonts w:ascii="Times New Roman" w:hAnsi="Times New Roman" w:cs="Times New Roman"/>
          <w:sz w:val="28"/>
          <w:szCs w:val="28"/>
        </w:rPr>
        <w:t xml:space="preserve"> по уравнению </w:t>
      </w:r>
      <w:r w:rsidR="00BF4FB5" w:rsidRPr="002074CF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400" w:dyaOrig="360" w14:anchorId="48EDBCC0">
          <v:shape id="_x0000_i1038" type="#_x0000_t75" alt="" style="width:70.2pt;height:17.8pt;mso-width-percent:0;mso-height-percent:0;mso-width-percent:0;mso-height-percent:0" o:ole="">
            <v:imagedata r:id="rId14" o:title=""/>
          </v:shape>
          <o:OLEObject Type="Embed" ProgID="Equation.DSMT4" ShapeID="_x0000_i1038" DrawAspect="Content" ObjectID="_1693053032" r:id="rId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09A9AA8" w14:textId="77777777" w:rsidR="002074CF" w:rsidRDefault="002074CF" w:rsidP="002074C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чки </w:t>
      </w:r>
      <w:r w:rsidR="00210EEC">
        <w:rPr>
          <w:rFonts w:ascii="Times New Roman" w:hAnsi="Times New Roman" w:cs="Times New Roman"/>
          <w:sz w:val="28"/>
          <w:szCs w:val="28"/>
        </w:rPr>
        <w:t>Е</w:t>
      </w:r>
      <w:r w:rsidR="00210EEC" w:rsidRPr="002074CF">
        <w:rPr>
          <w:rFonts w:ascii="Times New Roman" w:hAnsi="Times New Roman" w:cs="Times New Roman"/>
          <w:sz w:val="20"/>
          <w:szCs w:val="28"/>
        </w:rPr>
        <w:t>13</w:t>
      </w:r>
      <w:r w:rsidR="00210EEC" w:rsidRPr="002074CF">
        <w:rPr>
          <w:rFonts w:ascii="Times New Roman" w:hAnsi="Times New Roman" w:cs="Times New Roman"/>
          <w:sz w:val="28"/>
          <w:szCs w:val="28"/>
        </w:rPr>
        <w:t>(1,1)</w:t>
      </w:r>
      <w:r w:rsidR="008F0BE5" w:rsidRPr="008F0BE5">
        <w:rPr>
          <w:rFonts w:ascii="Times New Roman" w:hAnsi="Times New Roman" w:cs="Times New Roman"/>
          <w:sz w:val="28"/>
          <w:szCs w:val="28"/>
        </w:rPr>
        <w:t xml:space="preserve"> (</w:t>
      </w:r>
      <w:r w:rsidR="008C6C0D">
        <w:rPr>
          <w:rFonts w:ascii="Times New Roman" w:hAnsi="Times New Roman" w:cs="Times New Roman"/>
          <w:sz w:val="28"/>
          <w:szCs w:val="28"/>
        </w:rPr>
        <w:t>без нулевой точки</w:t>
      </w:r>
      <w:r w:rsidR="00E200E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на рис.1.</w: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3591A1F" wp14:editId="7C4BDFA4">
            <wp:extent cx="5210175" cy="2933700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62BE2D8" w14:textId="77777777" w:rsidR="002074CF" w:rsidRDefault="002074CF" w:rsidP="002074C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5CAA3AB4" w14:textId="77777777" w:rsidR="0065334D" w:rsidRDefault="0065334D" w:rsidP="0065334D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1. Точки и граф эллиптической кривой</w:t>
      </w:r>
    </w:p>
    <w:p w14:paraId="099AFB1D" w14:textId="77777777" w:rsidR="0065334D" w:rsidRDefault="0065334D" w:rsidP="0065334D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9A03458" w14:textId="77777777" w:rsidR="0065334D" w:rsidRPr="008C6C0D" w:rsidRDefault="008C6C0D" w:rsidP="008C6C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65334D" w:rsidRPr="008C6C0D">
        <w:rPr>
          <w:rFonts w:ascii="Times New Roman" w:hAnsi="Times New Roman" w:cs="Times New Roman"/>
          <w:sz w:val="28"/>
          <w:szCs w:val="28"/>
        </w:rPr>
        <w:t xml:space="preserve">Проанализировать расположение точек на графе, </w:t>
      </w:r>
      <w:r w:rsidR="00607569" w:rsidRPr="008C6C0D">
        <w:rPr>
          <w:rFonts w:ascii="Times New Roman" w:hAnsi="Times New Roman" w:cs="Times New Roman"/>
          <w:sz w:val="28"/>
          <w:szCs w:val="28"/>
        </w:rPr>
        <w:t xml:space="preserve">проверить, </w:t>
      </w:r>
      <w:r w:rsidR="0065334D" w:rsidRPr="008C6C0D">
        <w:rPr>
          <w:rFonts w:ascii="Times New Roman" w:hAnsi="Times New Roman" w:cs="Times New Roman"/>
          <w:sz w:val="28"/>
          <w:szCs w:val="28"/>
        </w:rPr>
        <w:t>что указанные точки действительно прина</w:t>
      </w:r>
      <w:r w:rsidR="0001040D" w:rsidRPr="008C6C0D">
        <w:rPr>
          <w:rFonts w:ascii="Times New Roman" w:hAnsi="Times New Roman" w:cs="Times New Roman"/>
          <w:sz w:val="28"/>
          <w:szCs w:val="28"/>
        </w:rPr>
        <w:t>длежат</w:t>
      </w:r>
      <w:r w:rsidR="0065334D" w:rsidRPr="008C6C0D">
        <w:rPr>
          <w:rFonts w:ascii="Times New Roman" w:hAnsi="Times New Roman" w:cs="Times New Roman"/>
          <w:sz w:val="28"/>
          <w:szCs w:val="28"/>
        </w:rPr>
        <w:t>, заданной кривой (2-3 точки).</w:t>
      </w:r>
    </w:p>
    <w:p w14:paraId="3204DF46" w14:textId="77777777" w:rsidR="0001040D" w:rsidRDefault="00607569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Найти</w:t>
      </w:r>
      <w:r w:rsidR="0001040D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="007E7C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0BE5">
        <w:rPr>
          <w:rFonts w:ascii="Times New Roman" w:hAnsi="Times New Roman" w:cs="Times New Roman"/>
          <w:sz w:val="28"/>
          <w:szCs w:val="28"/>
        </w:rPr>
        <w:t>в</w:t>
      </w:r>
      <w:r w:rsidR="0001040D">
        <w:rPr>
          <w:rFonts w:ascii="Times New Roman" w:hAnsi="Times New Roman" w:cs="Times New Roman"/>
          <w:sz w:val="28"/>
          <w:szCs w:val="28"/>
        </w:rPr>
        <w:t>заимнообратные</w:t>
      </w:r>
      <w:proofErr w:type="spellEnd"/>
      <w:r w:rsidR="0001040D">
        <w:rPr>
          <w:rFonts w:ascii="Times New Roman" w:hAnsi="Times New Roman" w:cs="Times New Roman"/>
          <w:sz w:val="28"/>
          <w:szCs w:val="28"/>
        </w:rPr>
        <w:t xml:space="preserve"> точки. Обратите внимание на то, что некоторые точки  (</w:t>
      </w:r>
      <w:r w:rsidR="0001040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1040D" w:rsidRPr="0001040D">
        <w:rPr>
          <w:rFonts w:ascii="Times New Roman" w:hAnsi="Times New Roman" w:cs="Times New Roman"/>
          <w:sz w:val="28"/>
          <w:szCs w:val="28"/>
        </w:rPr>
        <w:t>,</w:t>
      </w:r>
      <w:r w:rsidR="0001040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01040D" w:rsidRPr="0001040D">
        <w:rPr>
          <w:rFonts w:ascii="Times New Roman" w:hAnsi="Times New Roman" w:cs="Times New Roman"/>
          <w:sz w:val="28"/>
          <w:szCs w:val="28"/>
        </w:rPr>
        <w:t xml:space="preserve">) </w:t>
      </w:r>
      <w:r w:rsidR="0001040D">
        <w:rPr>
          <w:rFonts w:ascii="Times New Roman" w:hAnsi="Times New Roman" w:cs="Times New Roman"/>
          <w:sz w:val="28"/>
          <w:szCs w:val="28"/>
        </w:rPr>
        <w:t>не лежат на кривой.</w:t>
      </w:r>
    </w:p>
    <w:p w14:paraId="7FF648F5" w14:textId="77777777" w:rsidR="0001040D" w:rsidRDefault="00870158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01040D">
        <w:rPr>
          <w:rFonts w:ascii="Times New Roman" w:hAnsi="Times New Roman" w:cs="Times New Roman"/>
          <w:sz w:val="28"/>
          <w:szCs w:val="28"/>
        </w:rPr>
        <w:t>Выполнить</w:t>
      </w:r>
      <w:r w:rsidR="00D87FEB">
        <w:rPr>
          <w:rFonts w:ascii="Times New Roman" w:hAnsi="Times New Roman" w:cs="Times New Roman"/>
          <w:sz w:val="28"/>
          <w:szCs w:val="28"/>
        </w:rPr>
        <w:t xml:space="preserve"> вручную </w:t>
      </w:r>
      <w:r w:rsidR="0001040D">
        <w:rPr>
          <w:rFonts w:ascii="Times New Roman" w:hAnsi="Times New Roman" w:cs="Times New Roman"/>
          <w:sz w:val="28"/>
          <w:szCs w:val="28"/>
        </w:rPr>
        <w:t>следующие вычисления:</w:t>
      </w:r>
    </w:p>
    <w:p w14:paraId="2659D89D" w14:textId="77777777" w:rsidR="0001040D" w:rsidRPr="000866B2" w:rsidRDefault="0001040D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210EEC">
        <w:rPr>
          <w:rFonts w:ascii="Times New Roman" w:hAnsi="Times New Roman" w:cs="Times New Roman"/>
          <w:sz w:val="28"/>
          <w:szCs w:val="28"/>
        </w:rPr>
        <w:t xml:space="preserve">найти точку С равную </w:t>
      </w:r>
      <w:proofErr w:type="gramStart"/>
      <w:r w:rsidR="00210EEC">
        <w:rPr>
          <w:rFonts w:ascii="Times New Roman" w:hAnsi="Times New Roman" w:cs="Times New Roman"/>
          <w:sz w:val="28"/>
          <w:szCs w:val="28"/>
        </w:rPr>
        <w:t>сумме  двух</w:t>
      </w:r>
      <w:proofErr w:type="gramEnd"/>
      <w:r w:rsidR="00210EEC">
        <w:rPr>
          <w:rFonts w:ascii="Times New Roman" w:hAnsi="Times New Roman" w:cs="Times New Roman"/>
          <w:sz w:val="28"/>
          <w:szCs w:val="28"/>
        </w:rPr>
        <w:t xml:space="preserve"> точек</w:t>
      </w:r>
      <w:r w:rsidR="007E7C1F">
        <w:rPr>
          <w:rFonts w:ascii="Times New Roman" w:hAnsi="Times New Roman" w:cs="Times New Roman"/>
          <w:sz w:val="28"/>
          <w:szCs w:val="28"/>
        </w:rPr>
        <w:t xml:space="preserve"> </w:t>
      </w:r>
      <w:r w:rsidR="00BF4FB5" w:rsidRPr="00870158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1020" w:dyaOrig="279" w14:anchorId="05CF8241">
          <v:shape id="_x0000_i1037" type="#_x0000_t75" alt="" style="width:50.65pt;height:14.2pt;mso-width-percent:0;mso-height-percent:0;mso-width-percent:0;mso-height-percent:0" o:ole="">
            <v:imagedata r:id="rId17" o:title=""/>
          </v:shape>
          <o:OLEObject Type="Embed" ProgID="Equation.DSMT4" ShapeID="_x0000_i1037" DrawAspect="Content" ObjectID="_1693053033" r:id="rId18"/>
        </w:object>
      </w:r>
      <w:r w:rsidR="00870158">
        <w:rPr>
          <w:rFonts w:ascii="Times New Roman" w:hAnsi="Times New Roman" w:cs="Times New Roman"/>
          <w:sz w:val="28"/>
          <w:szCs w:val="28"/>
        </w:rPr>
        <w:t>, координаты точек</w:t>
      </w:r>
      <w:r w:rsidR="00BF4FB5" w:rsidRPr="0001040D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880" w:dyaOrig="360" w14:anchorId="080121BD">
          <v:shape id="_x0000_i1036" type="#_x0000_t75" alt="" style="width:44.45pt;height:17.8pt;mso-width-percent:0;mso-height-percent:0;mso-width-percent:0;mso-height-percent:0" o:ole="">
            <v:imagedata r:id="rId19" o:title=""/>
          </v:shape>
          <o:OLEObject Type="Embed" ProgID="Equation.DSMT4" ShapeID="_x0000_i1036" DrawAspect="Content" ObjectID="_1693053034" r:id="rId20"/>
        </w:object>
      </w:r>
      <w:r w:rsidR="00870158">
        <w:rPr>
          <w:rFonts w:ascii="Times New Roman" w:hAnsi="Times New Roman" w:cs="Times New Roman"/>
          <w:sz w:val="28"/>
          <w:szCs w:val="28"/>
        </w:rPr>
        <w:t xml:space="preserve"> и </w:t>
      </w:r>
      <w:r w:rsidR="00BF4FB5" w:rsidRPr="0001040D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20" w:dyaOrig="360" w14:anchorId="4C9EAD14">
          <v:shape id="_x0000_i1035" type="#_x0000_t75" alt="" style="width:46.2pt;height:17.8pt;mso-width-percent:0;mso-height-percent:0;mso-width-percent:0;mso-height-percent:0" o:ole="">
            <v:imagedata r:id="rId21" o:title=""/>
          </v:shape>
          <o:OLEObject Type="Embed" ProgID="Equation.DSMT4" ShapeID="_x0000_i1035" DrawAspect="Content" ObjectID="_1693053035" r:id="rId22"/>
        </w:object>
      </w:r>
      <w:r w:rsidR="00870158">
        <w:rPr>
          <w:rFonts w:ascii="Times New Roman" w:hAnsi="Times New Roman" w:cs="Times New Roman"/>
          <w:sz w:val="28"/>
          <w:szCs w:val="28"/>
        </w:rPr>
        <w:t xml:space="preserve">  соответствуют вашему варианту задания.</w:t>
      </w:r>
    </w:p>
    <w:p w14:paraId="5FD7D161" w14:textId="77777777" w:rsidR="00870158" w:rsidRDefault="00870158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7015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proofErr w:type="gramStart"/>
      <w:r w:rsidR="008C6C0D">
        <w:rPr>
          <w:rFonts w:ascii="Times New Roman" w:hAnsi="Times New Roman" w:cs="Times New Roman"/>
          <w:sz w:val="28"/>
          <w:szCs w:val="28"/>
        </w:rPr>
        <w:t xml:space="preserve">противоположную </w:t>
      </w:r>
      <w:r>
        <w:rPr>
          <w:rFonts w:ascii="Times New Roman" w:hAnsi="Times New Roman" w:cs="Times New Roman"/>
          <w:sz w:val="28"/>
          <w:szCs w:val="28"/>
        </w:rPr>
        <w:t xml:space="preserve"> точк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F4FB5" w:rsidRPr="00870158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80" w:dyaOrig="279" w14:anchorId="29B3DA5D">
          <v:shape id="_x0000_i1034" type="#_x0000_t75" alt="" style="width:18.65pt;height:14.2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93053036" r:id="rId2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58867FA" w14:textId="77777777" w:rsidR="00870158" w:rsidRDefault="00870158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вычислить точку </w:t>
      </w:r>
      <w:r w:rsidR="00BF4FB5" w:rsidRPr="00870158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60" w:dyaOrig="279" w14:anchorId="17FB1087">
          <v:shape id="_x0000_i1033" type="#_x0000_t75" alt="" style="width:38.2pt;height:14.2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693053037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210EEC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число согласно варианту задания.</w:t>
      </w:r>
    </w:p>
    <w:p w14:paraId="0D09D7B0" w14:textId="77777777" w:rsidR="00134E0B" w:rsidRDefault="00134E0B" w:rsidP="00134E0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83"/>
        <w:gridCol w:w="1184"/>
        <w:gridCol w:w="1184"/>
        <w:gridCol w:w="810"/>
        <w:gridCol w:w="1686"/>
        <w:gridCol w:w="1175"/>
        <w:gridCol w:w="1178"/>
        <w:gridCol w:w="1171"/>
      </w:tblGrid>
      <w:tr w:rsidR="00134E0B" w14:paraId="3EC7EDF2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DA423C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CFD3C8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A0883A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3AE76E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71362D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DC3A86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6211AA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08C70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7AFD544B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0042B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вар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00D471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A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6D35E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B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BA35D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k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AF51F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C</w:t>
            </w: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E8131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-C</w:t>
            </w: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32747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kC</w:t>
            </w:r>
            <w:proofErr w:type="spellEnd"/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EABAC4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75A95851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397B10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D6FA6C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,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5DC11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C63E7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25644C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9943F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CD0FAA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82CB1A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6BDF9605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AE222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F60D60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,4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100D79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7,0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5B830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9BEDF8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A928C5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31F71B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85B267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26D47DDB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B8B222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A9C7A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,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5DF06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8,1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5DD180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DEFB89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089FA0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849078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4B38A7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4D38EE58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0ED071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34B5B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12D3E6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,7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C08D8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901404A" w14:textId="16FE9321" w:rsidR="00134E0B" w:rsidRPr="00E974C9" w:rsidRDefault="00E974C9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(</w:t>
            </w:r>
            <w:r w:rsidR="00342294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,9</w:t>
            </w:r>
            <w: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)</w:t>
            </w: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00C3A1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01D4AB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C8177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6B8B6790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1C961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FB5B37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7,0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B292E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,11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5BB7ED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4FECC4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DEFEAD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811A15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767288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6E58153F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E10DDF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6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1F76A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,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A17305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0,1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6A7683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F56706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224135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D07A3B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921521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52808120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34159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7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D2DE81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.6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52DEC8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,9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DD81B5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69E7F3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9838FA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72A49A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C57E1D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4DC89C12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6E6782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8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9B32B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,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F6C26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,11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8C840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0B179C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39A79F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84630C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7C93A2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21BE2F00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418375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9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00F74B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BFDA39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,4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C78BAA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E9D95D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E8B79D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7CEAB5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E8FE7D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726BCDFE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1DCB4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0BFFB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7,0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5DEDA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,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7378F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F445E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92B05F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290943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F92163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0E187A97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CCA6D1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C7700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8,1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20CB1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1C7E4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B25883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9E6993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E8FBB0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B06C74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05777908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C23AD6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FBF106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,7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FE4C85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7,0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E6565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D8A61C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0D5EEE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A3AE51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0728C2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2AFE369D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36AD89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3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04B50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,1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A2D8D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,1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2667D0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0D6B70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8395B3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B6C4F1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5236C4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137205B3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581F5C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4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BFD8B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0,1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BE8FE0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.6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4672D5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54221D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5181AE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8CCF0F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9447CB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53D060D9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516FD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5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73CF78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,9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EFECA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,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7558B0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7C310F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16DA40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63A560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703B20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284D1DDB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203D2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6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BD7A0B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,1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A3E784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9850B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35D8D6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7061A6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02FE2E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820403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13B635A2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7F2F2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7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740C7C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0,1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B3D0A9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FCD037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70B1C0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03E7DE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86FCB9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3E2828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3159FA77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034515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8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221F12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,9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2DC1A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7,0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56C1FD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0EF7D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946C06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A51272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6590D2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5FCA1E0C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3EA7FA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9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2FC3A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,1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172521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,1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C3DD1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A05F06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0E3B37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A68001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D77C5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3A67AEC0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EFA9A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0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4BFF5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,4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90D6F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.6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592F07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1EA91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049BE3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813C66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9AF6FF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65992CB3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A7C8E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DD4096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,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A78D3E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,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8666D4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C7B429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B76AC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A8779A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A51F7B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0AC22122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054CD9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5F9EF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F61B79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2CD7B4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FFFB8C0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05F62A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659B19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9FF85E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16003BA2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7DB9C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3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64C78A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7,0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BE9B4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7,0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158CEF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70976A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1AE8F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676FC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B389D8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666377AB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1FC656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4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C13E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,1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24C18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8,1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7209FC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99E38F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5FBFA8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EC6D99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D9774A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46E15EDC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F2DA2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5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A6D2E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.6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DF569C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,7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E858F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EAA4C8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647C65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A90E0E2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30FF97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67D05E41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00ECA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6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8458A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,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D49D42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,11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45D0C7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0B4673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3E9242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21C4D8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2D6DC5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1DA0B17A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FBCE39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7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C73FAF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707B4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0,1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37061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FF0DD39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66390C7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4B5D73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F0D55C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5CD02486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C5444D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8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2DA138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.6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2C7F9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,9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D283B6B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B7C6E1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F98C5C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E7E6D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58EA80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0C5921DA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1613A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9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1FDBC5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,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30714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,11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375EEA1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E5087C8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275CFB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CAE3A9A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30B1CB4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  <w:tr w:rsidR="00134E0B" w14:paraId="62EEE5EC" w14:textId="77777777" w:rsidTr="00E974C9">
        <w:tc>
          <w:tcPr>
            <w:tcW w:w="11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74506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0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33E7A8E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,12</w:t>
            </w:r>
          </w:p>
        </w:tc>
        <w:tc>
          <w:tcPr>
            <w:tcW w:w="11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EF07753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0,12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A1E678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B7728C5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563EF46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5DF24DF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  <w:tc>
          <w:tcPr>
            <w:tcW w:w="11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C96740C" w14:textId="77777777" w:rsidR="00134E0B" w:rsidRDefault="00134E0B">
            <w:pPr>
              <w:rPr>
                <w:rFonts w:ascii="Times New Roman" w:hAnsi="Times New Roman" w:cs="Times New Roman"/>
                <w:sz w:val="24"/>
                <w:szCs w:val="28"/>
                <w:lang w:eastAsia="en-US"/>
              </w:rPr>
            </w:pPr>
          </w:p>
        </w:tc>
      </w:tr>
    </w:tbl>
    <w:p w14:paraId="01F7686D" w14:textId="77777777" w:rsidR="00134E0B" w:rsidRDefault="00134E0B" w:rsidP="00134E0B">
      <w:pPr>
        <w:spacing w:after="0" w:line="240" w:lineRule="auto"/>
        <w:rPr>
          <w:rFonts w:ascii="Times New Roman" w:hAnsi="Times New Roman" w:cs="Times New Roman"/>
          <w:sz w:val="24"/>
          <w:szCs w:val="28"/>
          <w:lang w:val="en-US" w:eastAsia="en-US"/>
        </w:rPr>
      </w:pPr>
    </w:p>
    <w:p w14:paraId="0B6DE156" w14:textId="77777777" w:rsidR="002D5E3B" w:rsidRPr="00D87FEB" w:rsidRDefault="002D5E3B" w:rsidP="0001040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116A5B84" w14:textId="77777777" w:rsidR="000D7F9E" w:rsidRDefault="000D7F9E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D7F9E">
        <w:rPr>
          <w:rFonts w:ascii="Times New Roman" w:hAnsi="Times New Roman" w:cs="Times New Roman"/>
          <w:b/>
          <w:sz w:val="28"/>
          <w:szCs w:val="28"/>
        </w:rPr>
        <w:t>Задание2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845950F" w14:textId="77777777" w:rsidR="00870158" w:rsidRDefault="000D7F9E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870158">
        <w:rPr>
          <w:rFonts w:ascii="Times New Roman" w:hAnsi="Times New Roman" w:cs="Times New Roman"/>
          <w:sz w:val="28"/>
          <w:szCs w:val="28"/>
        </w:rPr>
        <w:t>.Моделирование криптосистемы Эль-</w:t>
      </w:r>
      <w:proofErr w:type="spellStart"/>
      <w:r w:rsidR="00870158">
        <w:rPr>
          <w:rFonts w:ascii="Times New Roman" w:hAnsi="Times New Roman" w:cs="Times New Roman"/>
          <w:sz w:val="28"/>
          <w:szCs w:val="28"/>
        </w:rPr>
        <w:t>Гамаля</w:t>
      </w:r>
      <w:proofErr w:type="spellEnd"/>
      <w:r w:rsidR="00870158">
        <w:rPr>
          <w:rFonts w:ascii="Times New Roman" w:hAnsi="Times New Roman" w:cs="Times New Roman"/>
          <w:sz w:val="28"/>
          <w:szCs w:val="28"/>
        </w:rPr>
        <w:t xml:space="preserve"> на эллиптической кривой.</w:t>
      </w:r>
    </w:p>
    <w:p w14:paraId="6074414B" w14:textId="77777777" w:rsidR="00870158" w:rsidRDefault="00870158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задана кривая Е</w:t>
      </w:r>
      <w:r w:rsidRPr="00870158">
        <w:rPr>
          <w:rFonts w:ascii="Times New Roman" w:hAnsi="Times New Roman" w:cs="Times New Roman"/>
          <w:szCs w:val="28"/>
        </w:rPr>
        <w:t>67</w:t>
      </w:r>
      <w:r w:rsidR="00461C6C">
        <w:rPr>
          <w:rFonts w:ascii="Times New Roman" w:hAnsi="Times New Roman" w:cs="Times New Roman"/>
          <w:sz w:val="28"/>
          <w:szCs w:val="28"/>
        </w:rPr>
        <w:t>(2,</w:t>
      </w:r>
      <w:r w:rsidR="00461C6C"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),</w:t>
      </w:r>
      <w:r w:rsidR="00461C6C" w:rsidRPr="00F118BC">
        <w:rPr>
          <w:rFonts w:ascii="Times New Roman" w:hAnsi="Times New Roman" w:cs="Times New Roman"/>
          <w:i/>
          <w:sz w:val="28"/>
          <w:szCs w:val="28"/>
        </w:rPr>
        <w:t>),</w:t>
      </w:r>
      <w:r w:rsidR="00461C6C">
        <w:rPr>
          <w:rFonts w:ascii="Times New Roman" w:hAnsi="Times New Roman" w:cs="Times New Roman"/>
          <w:sz w:val="28"/>
          <w:szCs w:val="28"/>
        </w:rPr>
        <w:t xml:space="preserve">  где</w:t>
      </w:r>
      <w:r w:rsidR="00261638">
        <w:rPr>
          <w:rFonts w:ascii="Times New Roman" w:hAnsi="Times New Roman" w:cs="Times New Roman"/>
          <w:sz w:val="28"/>
          <w:szCs w:val="28"/>
        </w:rPr>
        <w:t xml:space="preserve"> параметр</w:t>
      </w:r>
      <w:r w:rsidR="00461C6C">
        <w:rPr>
          <w:rFonts w:ascii="Times New Roman" w:hAnsi="Times New Roman" w:cs="Times New Roman"/>
          <w:sz w:val="28"/>
          <w:szCs w:val="28"/>
        </w:rPr>
        <w:t xml:space="preserve"> </w:t>
      </w:r>
      <w:r w:rsidR="00461C6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261638">
        <w:rPr>
          <w:rFonts w:ascii="Times New Roman" w:hAnsi="Times New Roman" w:cs="Times New Roman"/>
          <w:sz w:val="28"/>
          <w:szCs w:val="28"/>
        </w:rPr>
        <w:t xml:space="preserve"> соответствует</w:t>
      </w:r>
      <w:r w:rsidR="00D80BBA">
        <w:rPr>
          <w:rFonts w:ascii="Times New Roman" w:hAnsi="Times New Roman" w:cs="Times New Roman"/>
          <w:sz w:val="28"/>
          <w:szCs w:val="28"/>
        </w:rPr>
        <w:t xml:space="preserve"> </w:t>
      </w:r>
      <w:r w:rsidR="00461C6C">
        <w:rPr>
          <w:rFonts w:ascii="Times New Roman" w:hAnsi="Times New Roman" w:cs="Times New Roman"/>
          <w:sz w:val="28"/>
          <w:szCs w:val="28"/>
        </w:rPr>
        <w:t>номер</w:t>
      </w:r>
      <w:r w:rsidR="00261638">
        <w:rPr>
          <w:rFonts w:ascii="Times New Roman" w:hAnsi="Times New Roman" w:cs="Times New Roman"/>
          <w:sz w:val="28"/>
          <w:szCs w:val="28"/>
        </w:rPr>
        <w:t>у</w:t>
      </w:r>
      <w:r w:rsidR="00461C6C">
        <w:rPr>
          <w:rFonts w:ascii="Times New Roman" w:hAnsi="Times New Roman" w:cs="Times New Roman"/>
          <w:sz w:val="28"/>
          <w:szCs w:val="28"/>
        </w:rPr>
        <w:t xml:space="preserve"> варианта. З</w:t>
      </w:r>
      <w:r>
        <w:rPr>
          <w:rFonts w:ascii="Times New Roman" w:hAnsi="Times New Roman" w:cs="Times New Roman"/>
          <w:sz w:val="28"/>
          <w:szCs w:val="28"/>
        </w:rPr>
        <w:t>аписать ее уравнение</w:t>
      </w:r>
      <w:r w:rsidR="000866B2">
        <w:rPr>
          <w:rFonts w:ascii="Times New Roman" w:hAnsi="Times New Roman" w:cs="Times New Roman"/>
          <w:sz w:val="28"/>
          <w:szCs w:val="28"/>
        </w:rPr>
        <w:t>.</w:t>
      </w:r>
    </w:p>
    <w:p w14:paraId="66F9BE80" w14:textId="77777777" w:rsidR="00845F0E" w:rsidRDefault="00F677CD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677CD">
        <w:rPr>
          <w:rFonts w:ascii="Times New Roman" w:hAnsi="Times New Roman" w:cs="Times New Roman"/>
          <w:b/>
          <w:sz w:val="28"/>
          <w:szCs w:val="28"/>
        </w:rPr>
        <w:t>Генерирование ключей</w:t>
      </w:r>
      <w:r>
        <w:rPr>
          <w:rFonts w:ascii="Times New Roman" w:hAnsi="Times New Roman" w:cs="Times New Roman"/>
          <w:sz w:val="28"/>
          <w:szCs w:val="28"/>
        </w:rPr>
        <w:t xml:space="preserve"> (к</w:t>
      </w:r>
      <w:r w:rsidR="00845F0E">
        <w:rPr>
          <w:rFonts w:ascii="Times New Roman" w:hAnsi="Times New Roman" w:cs="Times New Roman"/>
          <w:sz w:val="28"/>
          <w:szCs w:val="28"/>
        </w:rPr>
        <w:t>орреспондент А</w:t>
      </w:r>
      <w:r>
        <w:rPr>
          <w:rFonts w:ascii="Times New Roman" w:hAnsi="Times New Roman" w:cs="Times New Roman"/>
          <w:sz w:val="28"/>
          <w:szCs w:val="28"/>
        </w:rPr>
        <w:t>):</w:t>
      </w:r>
    </w:p>
    <w:p w14:paraId="160E0FB1" w14:textId="77777777" w:rsidR="00BF386E" w:rsidRPr="00BF386E" w:rsidRDefault="000866B2" w:rsidP="002D5E3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выбрать </w:t>
      </w:r>
      <w:r w:rsidR="002D5E3B">
        <w:rPr>
          <w:rFonts w:ascii="Times New Roman" w:hAnsi="Times New Roman" w:cs="Times New Roman"/>
          <w:sz w:val="28"/>
          <w:szCs w:val="28"/>
        </w:rPr>
        <w:t xml:space="preserve">произвольную </w:t>
      </w:r>
      <w:r>
        <w:rPr>
          <w:rFonts w:ascii="Times New Roman" w:hAnsi="Times New Roman" w:cs="Times New Roman"/>
          <w:sz w:val="28"/>
          <w:szCs w:val="28"/>
        </w:rPr>
        <w:t xml:space="preserve">точку </w:t>
      </w:r>
      <w:r w:rsidR="00BF4FB5" w:rsidRPr="000866B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79" w:dyaOrig="360" w14:anchorId="78944366">
          <v:shape id="_x0000_i1032" type="#_x0000_t75" alt="" style="width:14.2pt;height:17.8pt;mso-width-percent:0;mso-height-percent:0;mso-width-percent:0;mso-height-percent:0" o:ole="">
            <v:imagedata r:id="rId27" o:title=""/>
          </v:shape>
          <o:OLEObject Type="Embed" ProgID="Equation.DSMT4" ShapeID="_x0000_i1032" DrawAspect="Content" ObjectID="_1693053038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с координатами </w:t>
      </w:r>
      <w:r w:rsidRPr="00F118BC">
        <w:rPr>
          <w:rFonts w:ascii="Times New Roman" w:hAnsi="Times New Roman" w:cs="Times New Roman"/>
          <w:i/>
          <w:sz w:val="28"/>
          <w:szCs w:val="28"/>
        </w:rPr>
        <w:t>(</w:t>
      </w:r>
      <w:proofErr w:type="gramStart"/>
      <w:r w:rsidR="00607569" w:rsidRPr="00F118B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757DD3" w:rsidRPr="00F118BC">
        <w:rPr>
          <w:rFonts w:ascii="Times New Roman" w:hAnsi="Times New Roman" w:cs="Times New Roman"/>
          <w:i/>
          <w:sz w:val="28"/>
          <w:szCs w:val="28"/>
        </w:rPr>
        <w:t>,</w:t>
      </w:r>
      <w:r w:rsidR="00757DD3" w:rsidRPr="00F118BC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="002D5E3B">
        <w:rPr>
          <w:rFonts w:ascii="Times New Roman" w:hAnsi="Times New Roman" w:cs="Times New Roman"/>
          <w:sz w:val="28"/>
          <w:szCs w:val="28"/>
        </w:rPr>
        <w:t>).</w:t>
      </w:r>
    </w:p>
    <w:p w14:paraId="347CAEF3" w14:textId="77777777" w:rsidR="000866B2" w:rsidRPr="00883EA8" w:rsidRDefault="002E2543" w:rsidP="000104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ть принадлежит ли точка</w:t>
      </w:r>
      <w:r w:rsidR="00BF4FB5" w:rsidRPr="000866B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79" w:dyaOrig="360" w14:anchorId="45272054">
          <v:shape id="_x0000_i1031" type="#_x0000_t75" alt="" style="width:14.2pt;height:17.8pt;mso-width-percent:0;mso-height-percent:0;mso-width-percent:0;mso-height-percent:0" o:ole="">
            <v:imagedata r:id="rId27" o:title=""/>
          </v:shape>
          <o:OLEObject Type="Embed" ProgID="Equation.DSMT4" ShapeID="_x0000_i1031" DrawAspect="Content" ObjectID="_1693053039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кривой</w:t>
      </w:r>
      <w:r w:rsidR="002D5E3B">
        <w:rPr>
          <w:rFonts w:ascii="Times New Roman" w:hAnsi="Times New Roman" w:cs="Times New Roman"/>
          <w:sz w:val="28"/>
          <w:szCs w:val="28"/>
        </w:rPr>
        <w:t xml:space="preserve"> (проверку записать в отчет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E507C37" w14:textId="77777777" w:rsidR="00631971" w:rsidRDefault="00845F0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выбрать целое число </w:t>
      </w:r>
      <w:r w:rsidRPr="00607569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, согласно варианту задания.</w:t>
      </w:r>
    </w:p>
    <w:p w14:paraId="60BA1EF3" w14:textId="77777777" w:rsidR="00845F0E" w:rsidRDefault="00845F0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вычислить точку</w:t>
      </w:r>
      <w:r w:rsidR="00BF4FB5" w:rsidRPr="000866B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020" w:dyaOrig="360" w14:anchorId="48338606">
          <v:shape id="_x0000_i1030" type="#_x0000_t75" alt="" style="width:52.45pt;height:17.8pt;mso-width-percent:0;mso-height-percent:0;mso-width-percent:0;mso-height-percent:0" o:ole="">
            <v:imagedata r:id="rId30" o:title=""/>
          </v:shape>
          <o:OLEObject Type="Embed" ProgID="Equation.DSMT4" ShapeID="_x0000_i1030" DrawAspect="Content" ObjectID="_1693053040" r:id="rId31"/>
        </w:object>
      </w:r>
      <w:r w:rsidR="0060756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используя алгоритм быстрого вычисления.</w:t>
      </w:r>
    </w:p>
    <w:p w14:paraId="5F42295E" w14:textId="77777777" w:rsidR="00F677CD" w:rsidRDefault="00845F0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араметры</w:t>
      </w:r>
      <w:r w:rsidR="00F677CD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ЭК Е</w:t>
      </w:r>
      <w:r w:rsidRPr="00870158">
        <w:rPr>
          <w:rFonts w:ascii="Times New Roman" w:hAnsi="Times New Roman" w:cs="Times New Roman"/>
          <w:szCs w:val="28"/>
        </w:rPr>
        <w:t>67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sz w:val="28"/>
          <w:szCs w:val="28"/>
        </w:rPr>
        <w:t>2,</w:t>
      </w:r>
      <w:r w:rsidR="002D5E3B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), </w:t>
      </w:r>
      <w:r w:rsidR="00261638">
        <w:rPr>
          <w:rFonts w:ascii="Times New Roman" w:hAnsi="Times New Roman" w:cs="Times New Roman"/>
          <w:sz w:val="28"/>
          <w:szCs w:val="28"/>
        </w:rPr>
        <w:t xml:space="preserve"> и точек </w:t>
      </w:r>
      <w:r w:rsidR="00BF4FB5" w:rsidRPr="000866B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79" w:dyaOrig="360" w14:anchorId="2E4A835A">
          <v:shape id="_x0000_i1029" type="#_x0000_t75" alt="" style="width:14.2pt;height:17.8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693053041" r:id="rId32"/>
        </w:object>
      </w:r>
      <w:r w:rsidRPr="00845F0E">
        <w:rPr>
          <w:rFonts w:ascii="Times New Roman" w:hAnsi="Times New Roman" w:cs="Times New Roman"/>
          <w:sz w:val="28"/>
          <w:szCs w:val="28"/>
        </w:rPr>
        <w:t xml:space="preserve">,  </w:t>
      </w:r>
      <w:r w:rsidR="00BF4FB5" w:rsidRPr="000866B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721F0FED">
          <v:shape id="_x0000_i1028" type="#_x0000_t75" alt="" style="width:15.1pt;height:17.8pt;mso-width-percent:0;mso-height-percent:0;mso-width-percent:0;mso-height-percent:0" o:ole="">
            <v:imagedata r:id="rId33" o:title=""/>
          </v:shape>
          <o:OLEObject Type="Embed" ProgID="Equation.DSMT4" ShapeID="_x0000_i1028" DrawAspect="Content" ObjectID="_1693053042" r:id="rId34"/>
        </w:object>
      </w:r>
      <w:r>
        <w:rPr>
          <w:rFonts w:ascii="Times New Roman" w:hAnsi="Times New Roman" w:cs="Times New Roman"/>
          <w:sz w:val="28"/>
          <w:szCs w:val="28"/>
        </w:rPr>
        <w:t>передать корреспонденту В</w:t>
      </w:r>
      <w:r w:rsidR="002D5E3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в качестве открытого ключа, параметр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8C6C0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закрытый ключ (не передается).</w:t>
      </w:r>
    </w:p>
    <w:p w14:paraId="0839D3DE" w14:textId="77777777" w:rsidR="00F677CD" w:rsidRDefault="00F677C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677CD">
        <w:rPr>
          <w:rFonts w:ascii="Times New Roman" w:hAnsi="Times New Roman" w:cs="Times New Roman"/>
          <w:b/>
          <w:sz w:val="28"/>
          <w:szCs w:val="28"/>
        </w:rPr>
        <w:t>Шифрование сообщения</w:t>
      </w:r>
      <w:r>
        <w:rPr>
          <w:rFonts w:ascii="Times New Roman" w:hAnsi="Times New Roman" w:cs="Times New Roman"/>
          <w:sz w:val="28"/>
          <w:szCs w:val="28"/>
        </w:rPr>
        <w:t xml:space="preserve"> (корреспондент В):</w:t>
      </w:r>
    </w:p>
    <w:p w14:paraId="2D81A186" w14:textId="77777777" w:rsidR="00845F0E" w:rsidRDefault="00F677C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8C6C0D">
        <w:rPr>
          <w:rFonts w:ascii="Times New Roman" w:hAnsi="Times New Roman" w:cs="Times New Roman"/>
          <w:sz w:val="28"/>
          <w:szCs w:val="28"/>
        </w:rPr>
        <w:t>выбрать</w:t>
      </w:r>
      <w:r>
        <w:rPr>
          <w:rFonts w:ascii="Times New Roman" w:hAnsi="Times New Roman" w:cs="Times New Roman"/>
          <w:sz w:val="28"/>
          <w:szCs w:val="28"/>
        </w:rPr>
        <w:t xml:space="preserve"> сообщение в виде</w:t>
      </w:r>
      <w:r w:rsidR="002D5E3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D5E3B">
        <w:rPr>
          <w:rFonts w:ascii="Times New Roman" w:hAnsi="Times New Roman" w:cs="Times New Roman"/>
          <w:sz w:val="28"/>
          <w:szCs w:val="28"/>
        </w:rPr>
        <w:t xml:space="preserve">произвольной </w:t>
      </w:r>
      <w:r>
        <w:rPr>
          <w:rFonts w:ascii="Times New Roman" w:hAnsi="Times New Roman" w:cs="Times New Roman"/>
          <w:sz w:val="28"/>
          <w:szCs w:val="28"/>
        </w:rPr>
        <w:t xml:space="preserve"> точк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К</w:t>
      </w:r>
      <w:r w:rsidR="008B6E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677C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677C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677C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611E5C28" w14:textId="77777777" w:rsidR="00F677CD" w:rsidRPr="000D7F9E" w:rsidRDefault="00F677C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выбрать случайное число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0D7F9E" w:rsidRPr="000D7F9E">
        <w:rPr>
          <w:rFonts w:ascii="Times New Roman" w:hAnsi="Times New Roman" w:cs="Times New Roman"/>
          <w:sz w:val="28"/>
          <w:szCs w:val="28"/>
        </w:rPr>
        <w:t>;</w:t>
      </w:r>
    </w:p>
    <w:p w14:paraId="64C25980" w14:textId="77777777" w:rsidR="000D7F9E" w:rsidRPr="000D7F9E" w:rsidRDefault="000D7F9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D7F9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вычислить криптограмму в виде пары точек:</w:t>
      </w:r>
    </w:p>
    <w:p w14:paraId="0EF05DB8" w14:textId="77777777" w:rsidR="00F677CD" w:rsidRDefault="00BF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677CD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580" w:dyaOrig="360" w14:anchorId="65CF38DC">
          <v:shape id="_x0000_i1027" type="#_x0000_t75" alt="" style="width:128.9pt;height:17.8pt;mso-width-percent:0;mso-height-percent:0;mso-width-percent:0;mso-height-percent:0" o:ole="">
            <v:imagedata r:id="rId35" o:title=""/>
          </v:shape>
          <o:OLEObject Type="Embed" ProgID="Equation.DSMT4" ShapeID="_x0000_i1027" DrawAspect="Content" ObjectID="_1693053043" r:id="rId36"/>
        </w:object>
      </w:r>
    </w:p>
    <w:p w14:paraId="364803A2" w14:textId="77777777" w:rsidR="000D7F9E" w:rsidRDefault="000D7F9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переда</w:t>
      </w:r>
      <w:r w:rsidR="008C6C0D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ь</w:t>
      </w:r>
      <w:r w:rsidR="002D5E3B">
        <w:rPr>
          <w:rFonts w:ascii="Times New Roman" w:hAnsi="Times New Roman" w:cs="Times New Roman"/>
          <w:sz w:val="28"/>
          <w:szCs w:val="28"/>
        </w:rPr>
        <w:t xml:space="preserve"> С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A93D55">
        <w:rPr>
          <w:rFonts w:ascii="Times New Roman" w:hAnsi="Times New Roman" w:cs="Times New Roman"/>
          <w:sz w:val="28"/>
          <w:szCs w:val="28"/>
        </w:rPr>
        <w:t>С2</w:t>
      </w:r>
      <w:r>
        <w:rPr>
          <w:rFonts w:ascii="Times New Roman" w:hAnsi="Times New Roman" w:cs="Times New Roman"/>
          <w:sz w:val="28"/>
          <w:szCs w:val="28"/>
        </w:rPr>
        <w:t xml:space="preserve"> корреспонденту А.</w:t>
      </w:r>
    </w:p>
    <w:p w14:paraId="03C022A4" w14:textId="77777777" w:rsidR="000D7F9E" w:rsidRDefault="000D7F9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0D7F9E">
        <w:rPr>
          <w:rFonts w:ascii="Times New Roman" w:hAnsi="Times New Roman" w:cs="Times New Roman"/>
          <w:b/>
          <w:sz w:val="28"/>
          <w:szCs w:val="28"/>
        </w:rPr>
        <w:t>Расшифрование</w:t>
      </w:r>
      <w:proofErr w:type="spellEnd"/>
      <w:r w:rsidRPr="000D7F9E">
        <w:rPr>
          <w:rFonts w:ascii="Times New Roman" w:hAnsi="Times New Roman" w:cs="Times New Roman"/>
          <w:b/>
          <w:sz w:val="28"/>
          <w:szCs w:val="28"/>
        </w:rPr>
        <w:t xml:space="preserve"> криптограммы</w:t>
      </w:r>
      <w:r w:rsidR="008F0BE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корреспондент А)</w:t>
      </w:r>
    </w:p>
    <w:p w14:paraId="7CFD974F" w14:textId="77777777" w:rsidR="000D7F9E" w:rsidRDefault="000D7F9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получить криптограмму:</w:t>
      </w:r>
      <w:r w:rsidR="008F0BE5">
        <w:rPr>
          <w:rFonts w:ascii="Times New Roman" w:hAnsi="Times New Roman" w:cs="Times New Roman"/>
          <w:sz w:val="28"/>
          <w:szCs w:val="28"/>
        </w:rPr>
        <w:t xml:space="preserve"> </w:t>
      </w:r>
      <w:r w:rsidR="00A93D55">
        <w:rPr>
          <w:rFonts w:ascii="Times New Roman" w:hAnsi="Times New Roman" w:cs="Times New Roman"/>
          <w:sz w:val="28"/>
          <w:szCs w:val="28"/>
        </w:rPr>
        <w:t>С1 и С2</w:t>
      </w:r>
    </w:p>
    <w:p w14:paraId="27A2B892" w14:textId="77777777" w:rsidR="000D7F9E" w:rsidRDefault="000D7F9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найти переданное соо</w:t>
      </w:r>
      <w:r w:rsidR="001F63DC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щение по формуле</w:t>
      </w:r>
    </w:p>
    <w:p w14:paraId="288F9115" w14:textId="77777777" w:rsidR="000D7F9E" w:rsidRPr="000D7F9E" w:rsidRDefault="00BF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D7F9E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579" w:dyaOrig="360" w14:anchorId="7EEAEC76">
          <v:shape id="_x0000_i1026" type="#_x0000_t75" alt="" style="width:79.1pt;height:17.8pt;mso-width-percent:0;mso-height-percent:0;mso-width-percent:0;mso-height-percent:0" o:ole="">
            <v:imagedata r:id="rId37" o:title=""/>
          </v:shape>
          <o:OLEObject Type="Embed" ProgID="Equation.DSMT4" ShapeID="_x0000_i1026" DrawAspect="Content" ObjectID="_1693053044" r:id="rId38"/>
        </w:object>
      </w:r>
      <w:r w:rsidR="00210EEC">
        <w:rPr>
          <w:rFonts w:ascii="Times New Roman" w:hAnsi="Times New Roman" w:cs="Times New Roman"/>
          <w:sz w:val="28"/>
          <w:szCs w:val="28"/>
        </w:rPr>
        <w:t>,</w:t>
      </w:r>
    </w:p>
    <w:p w14:paraId="26BD9684" w14:textId="77777777" w:rsidR="000D7F9E" w:rsidRPr="000D7F9E" w:rsidRDefault="000D7F9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г</w:t>
      </w:r>
      <w:r w:rsidRPr="000D7F9E">
        <w:rPr>
          <w:rFonts w:ascii="Times New Roman" w:hAnsi="Times New Roman" w:cs="Times New Roman"/>
          <w:sz w:val="28"/>
          <w:szCs w:val="28"/>
        </w:rPr>
        <w:t xml:space="preserve">де </w:t>
      </w:r>
      <w:r>
        <w:rPr>
          <w:rFonts w:ascii="Times New Roman" w:hAnsi="Times New Roman" w:cs="Times New Roman"/>
          <w:sz w:val="28"/>
          <w:szCs w:val="28"/>
        </w:rPr>
        <w:t xml:space="preserve"> зна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инус означает сложение с </w:t>
      </w:r>
      <w:r w:rsidR="008C6C0D">
        <w:rPr>
          <w:rFonts w:ascii="Times New Roman" w:hAnsi="Times New Roman" w:cs="Times New Roman"/>
          <w:sz w:val="28"/>
          <w:szCs w:val="28"/>
        </w:rPr>
        <w:t>противоположным</w:t>
      </w:r>
      <w:r>
        <w:rPr>
          <w:rFonts w:ascii="Times New Roman" w:hAnsi="Times New Roman" w:cs="Times New Roman"/>
          <w:sz w:val="28"/>
          <w:szCs w:val="28"/>
        </w:rPr>
        <w:t xml:space="preserve"> элементом к точке </w:t>
      </w:r>
      <w:r w:rsidR="00BF4FB5" w:rsidRPr="000D7F9E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720" w:dyaOrig="360" w14:anchorId="2D294B5C">
          <v:shape id="_x0000_i1025" type="#_x0000_t75" alt="" style="width:36.45pt;height:17.8pt;mso-width-percent:0;mso-height-percent:0;mso-width-percent:0;mso-height-percent:0" o:ole="">
            <v:imagedata r:id="rId39" o:title=""/>
          </v:shape>
          <o:OLEObject Type="Embed" ProgID="Equation.DSMT4" ShapeID="_x0000_i1025" DrawAspect="Content" ObjectID="_1693053045" r:id="rId4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2440F28" w14:textId="77777777" w:rsidR="00F677CD" w:rsidRDefault="008F0BE5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Заполнить строку таблицы</w:t>
      </w:r>
      <w:r w:rsidR="00261638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2, своего варианта</w:t>
      </w:r>
      <w:r w:rsidR="008B6EC8">
        <w:rPr>
          <w:rFonts w:ascii="Times New Roman" w:hAnsi="Times New Roman" w:cs="Times New Roman"/>
          <w:sz w:val="24"/>
          <w:szCs w:val="28"/>
        </w:rPr>
        <w:t xml:space="preserve">+ открытое </w:t>
      </w:r>
      <w:proofErr w:type="gramStart"/>
      <w:r w:rsidR="008B6EC8">
        <w:rPr>
          <w:rFonts w:ascii="Times New Roman" w:hAnsi="Times New Roman" w:cs="Times New Roman"/>
          <w:sz w:val="24"/>
          <w:szCs w:val="28"/>
        </w:rPr>
        <w:t>сообщение.</w:t>
      </w:r>
      <w:r>
        <w:rPr>
          <w:rFonts w:ascii="Times New Roman" w:hAnsi="Times New Roman" w:cs="Times New Roman"/>
          <w:sz w:val="24"/>
          <w:szCs w:val="28"/>
        </w:rPr>
        <w:t>.</w:t>
      </w:r>
      <w:proofErr w:type="gramEnd"/>
    </w:p>
    <w:p w14:paraId="18065D22" w14:textId="77777777" w:rsidR="00B647C4" w:rsidRPr="00D87FEB" w:rsidRDefault="00B647C4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14:paraId="472F8E89" w14:textId="77777777" w:rsidR="00B647C4" w:rsidRPr="00A93D55" w:rsidRDefault="009170B2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Таблица </w:t>
      </w:r>
      <w:r w:rsidR="00261638">
        <w:rPr>
          <w:rFonts w:ascii="Times New Roman" w:hAnsi="Times New Roman" w:cs="Times New Roman"/>
          <w:sz w:val="24"/>
          <w:szCs w:val="28"/>
        </w:rPr>
        <w:t>2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7"/>
        <w:gridCol w:w="1197"/>
        <w:gridCol w:w="1197"/>
      </w:tblGrid>
      <w:tr w:rsidR="00A93D55" w14:paraId="4714E6AE" w14:textId="77777777" w:rsidTr="00D43E76">
        <w:tc>
          <w:tcPr>
            <w:tcW w:w="1196" w:type="dxa"/>
          </w:tcPr>
          <w:p w14:paraId="067BE58E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вар</w:t>
            </w:r>
          </w:p>
        </w:tc>
        <w:tc>
          <w:tcPr>
            <w:tcW w:w="1196" w:type="dxa"/>
          </w:tcPr>
          <w:p w14:paraId="5A222C83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d</w:t>
            </w:r>
          </w:p>
        </w:tc>
        <w:tc>
          <w:tcPr>
            <w:tcW w:w="1196" w:type="dxa"/>
          </w:tcPr>
          <w:p w14:paraId="6C1272B5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</w:t>
            </w:r>
          </w:p>
        </w:tc>
        <w:tc>
          <w:tcPr>
            <w:tcW w:w="1196" w:type="dxa"/>
          </w:tcPr>
          <w:p w14:paraId="1AC770C8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E1</w:t>
            </w:r>
          </w:p>
        </w:tc>
        <w:tc>
          <w:tcPr>
            <w:tcW w:w="1197" w:type="dxa"/>
          </w:tcPr>
          <w:p w14:paraId="703E7934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E2</w:t>
            </w:r>
          </w:p>
        </w:tc>
        <w:tc>
          <w:tcPr>
            <w:tcW w:w="1197" w:type="dxa"/>
          </w:tcPr>
          <w:p w14:paraId="27BCA3D9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C1</w:t>
            </w:r>
          </w:p>
        </w:tc>
        <w:tc>
          <w:tcPr>
            <w:tcW w:w="1197" w:type="dxa"/>
          </w:tcPr>
          <w:p w14:paraId="0AE67B4D" w14:textId="77777777" w:rsidR="00A93D55" w:rsidRPr="00B647C4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C2</w:t>
            </w:r>
          </w:p>
        </w:tc>
      </w:tr>
      <w:tr w:rsidR="00A93D55" w14:paraId="16BE6252" w14:textId="77777777" w:rsidTr="00D43E76">
        <w:tc>
          <w:tcPr>
            <w:tcW w:w="1196" w:type="dxa"/>
          </w:tcPr>
          <w:p w14:paraId="07E27369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96" w:type="dxa"/>
          </w:tcPr>
          <w:p w14:paraId="15724097" w14:textId="77777777" w:rsidR="00A93D55" w:rsidRPr="001F63DC" w:rsidRDefault="00A93D55" w:rsidP="00B647C4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5B24923B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250AD62D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BC72FAD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37CC396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4680CC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41CF2A37" w14:textId="77777777" w:rsidTr="00D43E76">
        <w:tc>
          <w:tcPr>
            <w:tcW w:w="1196" w:type="dxa"/>
          </w:tcPr>
          <w:p w14:paraId="20CE9039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2F7FA988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4F97A38B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0769DCDF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34B1488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725F5DC0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4F9C7F5E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46BE72DD" w14:textId="77777777" w:rsidTr="00D43E76">
        <w:tc>
          <w:tcPr>
            <w:tcW w:w="1196" w:type="dxa"/>
          </w:tcPr>
          <w:p w14:paraId="43935D7E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077678A1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66FE6166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47EB66A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CCD5A3A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D0B22D5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F44355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151FA185" w14:textId="77777777" w:rsidTr="00D43E76">
        <w:tc>
          <w:tcPr>
            <w:tcW w:w="1196" w:type="dxa"/>
          </w:tcPr>
          <w:p w14:paraId="13496D97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02FE0384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65D98145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</w:t>
            </w:r>
          </w:p>
        </w:tc>
        <w:tc>
          <w:tcPr>
            <w:tcW w:w="1196" w:type="dxa"/>
          </w:tcPr>
          <w:p w14:paraId="64411540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FD91949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6ABC19D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762F716F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16F1B9F3" w14:textId="77777777" w:rsidTr="00D43E76">
        <w:tc>
          <w:tcPr>
            <w:tcW w:w="1196" w:type="dxa"/>
          </w:tcPr>
          <w:p w14:paraId="798417E5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5B95AF51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18738B79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r</w:t>
            </w:r>
          </w:p>
        </w:tc>
        <w:tc>
          <w:tcPr>
            <w:tcW w:w="1196" w:type="dxa"/>
          </w:tcPr>
          <w:p w14:paraId="23BA5AA7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F348D4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E1C1FF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78029A98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1BB923C8" w14:textId="77777777" w:rsidTr="00D43E76">
        <w:tc>
          <w:tcPr>
            <w:tcW w:w="1196" w:type="dxa"/>
          </w:tcPr>
          <w:p w14:paraId="52775526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6</w:t>
            </w:r>
          </w:p>
        </w:tc>
        <w:tc>
          <w:tcPr>
            <w:tcW w:w="1196" w:type="dxa"/>
          </w:tcPr>
          <w:p w14:paraId="470A83A6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79693FE8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55C5A7D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AC5711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38FAAB0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993F209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090D970C" w14:textId="77777777" w:rsidTr="00D43E76">
        <w:tc>
          <w:tcPr>
            <w:tcW w:w="1196" w:type="dxa"/>
          </w:tcPr>
          <w:p w14:paraId="289E6156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7</w:t>
            </w:r>
          </w:p>
        </w:tc>
        <w:tc>
          <w:tcPr>
            <w:tcW w:w="1196" w:type="dxa"/>
          </w:tcPr>
          <w:p w14:paraId="5F08E420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73248F31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5C963665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9B1BA9A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2506DB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628E52D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404DE81F" w14:textId="77777777" w:rsidTr="00D43E76">
        <w:tc>
          <w:tcPr>
            <w:tcW w:w="1196" w:type="dxa"/>
          </w:tcPr>
          <w:p w14:paraId="696858A9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8</w:t>
            </w:r>
          </w:p>
        </w:tc>
        <w:tc>
          <w:tcPr>
            <w:tcW w:w="1196" w:type="dxa"/>
          </w:tcPr>
          <w:p w14:paraId="631E392A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1983DE12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72EB1BE6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409A2BB5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758BA0F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8ABC269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2E2DE577" w14:textId="77777777" w:rsidTr="00D43E76">
        <w:tc>
          <w:tcPr>
            <w:tcW w:w="1196" w:type="dxa"/>
          </w:tcPr>
          <w:p w14:paraId="07CECD06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9</w:t>
            </w:r>
          </w:p>
        </w:tc>
        <w:tc>
          <w:tcPr>
            <w:tcW w:w="1196" w:type="dxa"/>
          </w:tcPr>
          <w:p w14:paraId="239C17E7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364DBFA7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</w:t>
            </w:r>
          </w:p>
        </w:tc>
        <w:tc>
          <w:tcPr>
            <w:tcW w:w="1196" w:type="dxa"/>
          </w:tcPr>
          <w:p w14:paraId="5FBE2F20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E22C714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73C05AF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4B2E5FD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26804DA8" w14:textId="77777777" w:rsidTr="00D43E76">
        <w:tc>
          <w:tcPr>
            <w:tcW w:w="1196" w:type="dxa"/>
          </w:tcPr>
          <w:p w14:paraId="31C8D5CE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0</w:t>
            </w:r>
          </w:p>
        </w:tc>
        <w:tc>
          <w:tcPr>
            <w:tcW w:w="1196" w:type="dxa"/>
          </w:tcPr>
          <w:p w14:paraId="00BF15EF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3DB919FC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0126C02E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46A7454E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A1A9BB4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9D40995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0B23CD99" w14:textId="77777777" w:rsidTr="00D43E76">
        <w:tc>
          <w:tcPr>
            <w:tcW w:w="1196" w:type="dxa"/>
          </w:tcPr>
          <w:p w14:paraId="232FE62C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1</w:t>
            </w:r>
          </w:p>
        </w:tc>
        <w:tc>
          <w:tcPr>
            <w:tcW w:w="1196" w:type="dxa"/>
          </w:tcPr>
          <w:p w14:paraId="7F9DEC0A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68753577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7390FD8E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C5C1CEF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4CEC97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C14203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0B45C664" w14:textId="77777777" w:rsidTr="00D43E76">
        <w:tc>
          <w:tcPr>
            <w:tcW w:w="1196" w:type="dxa"/>
          </w:tcPr>
          <w:p w14:paraId="7793193B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2</w:t>
            </w:r>
          </w:p>
        </w:tc>
        <w:tc>
          <w:tcPr>
            <w:tcW w:w="1196" w:type="dxa"/>
          </w:tcPr>
          <w:p w14:paraId="613BE48B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51BB88EE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2280E389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45A5C6C7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3C7892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8E45962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7077DC63" w14:textId="77777777" w:rsidTr="00D43E76">
        <w:tc>
          <w:tcPr>
            <w:tcW w:w="1196" w:type="dxa"/>
          </w:tcPr>
          <w:p w14:paraId="0ED8B03D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3</w:t>
            </w:r>
          </w:p>
        </w:tc>
        <w:tc>
          <w:tcPr>
            <w:tcW w:w="1196" w:type="dxa"/>
          </w:tcPr>
          <w:p w14:paraId="29EDD9B2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24C54AB9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</w:t>
            </w:r>
          </w:p>
        </w:tc>
        <w:tc>
          <w:tcPr>
            <w:tcW w:w="1196" w:type="dxa"/>
          </w:tcPr>
          <w:p w14:paraId="3FD0528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5F9FAA7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2119FB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928775D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03857AF0" w14:textId="77777777" w:rsidTr="00D43E76">
        <w:tc>
          <w:tcPr>
            <w:tcW w:w="1196" w:type="dxa"/>
          </w:tcPr>
          <w:p w14:paraId="414EA53F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4</w:t>
            </w:r>
          </w:p>
        </w:tc>
        <w:tc>
          <w:tcPr>
            <w:tcW w:w="1196" w:type="dxa"/>
          </w:tcPr>
          <w:p w14:paraId="01262F4B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30F0F5B6" w14:textId="77777777" w:rsidR="00A93D55" w:rsidRPr="002D5E3B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1196" w:type="dxa"/>
          </w:tcPr>
          <w:p w14:paraId="270F1A1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967C014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6C407C7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0F2F3F4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2244A210" w14:textId="77777777" w:rsidTr="00D43E76">
        <w:tc>
          <w:tcPr>
            <w:tcW w:w="1196" w:type="dxa"/>
          </w:tcPr>
          <w:p w14:paraId="32C9EB82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5</w:t>
            </w:r>
          </w:p>
        </w:tc>
        <w:tc>
          <w:tcPr>
            <w:tcW w:w="1196" w:type="dxa"/>
          </w:tcPr>
          <w:p w14:paraId="075CA08C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0787C589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7EB1CA1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5A37240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6A62A37D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6526F2FC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3CFA01B7" w14:textId="77777777" w:rsidTr="00D43E76">
        <w:tc>
          <w:tcPr>
            <w:tcW w:w="1196" w:type="dxa"/>
          </w:tcPr>
          <w:p w14:paraId="3E0A0499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6</w:t>
            </w:r>
          </w:p>
        </w:tc>
        <w:tc>
          <w:tcPr>
            <w:tcW w:w="1196" w:type="dxa"/>
          </w:tcPr>
          <w:p w14:paraId="215F31AF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5C01C0B8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4A4B2AE2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40B90A5A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5CEE7E7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DA34E27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498E66DE" w14:textId="77777777" w:rsidTr="00D43E76">
        <w:tc>
          <w:tcPr>
            <w:tcW w:w="1196" w:type="dxa"/>
          </w:tcPr>
          <w:p w14:paraId="5E209143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7</w:t>
            </w:r>
          </w:p>
        </w:tc>
        <w:tc>
          <w:tcPr>
            <w:tcW w:w="1196" w:type="dxa"/>
          </w:tcPr>
          <w:p w14:paraId="227191A1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79ECA29B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0626FB57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084E2C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4FD4357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30D1FEC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5B8953DB" w14:textId="77777777" w:rsidTr="00D43E76">
        <w:tc>
          <w:tcPr>
            <w:tcW w:w="1196" w:type="dxa"/>
          </w:tcPr>
          <w:p w14:paraId="770D2D15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8</w:t>
            </w:r>
          </w:p>
        </w:tc>
        <w:tc>
          <w:tcPr>
            <w:tcW w:w="1196" w:type="dxa"/>
          </w:tcPr>
          <w:p w14:paraId="4F87880C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1D7B134C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15A00368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6AF7A7C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4FAA86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F1AA06E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2C66074E" w14:textId="77777777" w:rsidTr="00D43E76">
        <w:tc>
          <w:tcPr>
            <w:tcW w:w="1196" w:type="dxa"/>
          </w:tcPr>
          <w:p w14:paraId="3E62E5BB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9</w:t>
            </w:r>
          </w:p>
        </w:tc>
        <w:tc>
          <w:tcPr>
            <w:tcW w:w="1196" w:type="dxa"/>
          </w:tcPr>
          <w:p w14:paraId="7314035C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61D1C4C0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</w:t>
            </w:r>
          </w:p>
        </w:tc>
        <w:tc>
          <w:tcPr>
            <w:tcW w:w="1196" w:type="dxa"/>
          </w:tcPr>
          <w:p w14:paraId="4775DBF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F850B0C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7E057D2F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3A06C4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2EEFCC7A" w14:textId="77777777" w:rsidTr="00D43E76">
        <w:tc>
          <w:tcPr>
            <w:tcW w:w="1196" w:type="dxa"/>
          </w:tcPr>
          <w:p w14:paraId="61330151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0</w:t>
            </w:r>
          </w:p>
        </w:tc>
        <w:tc>
          <w:tcPr>
            <w:tcW w:w="1196" w:type="dxa"/>
          </w:tcPr>
          <w:p w14:paraId="7CC6734A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d</w:t>
            </w:r>
          </w:p>
        </w:tc>
        <w:tc>
          <w:tcPr>
            <w:tcW w:w="1196" w:type="dxa"/>
          </w:tcPr>
          <w:p w14:paraId="6441C92E" w14:textId="77777777" w:rsidR="00A93D55" w:rsidRPr="002D5E3B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1196" w:type="dxa"/>
          </w:tcPr>
          <w:p w14:paraId="4ACFC7BF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02EC2A8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CEE5975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EEAC0B6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20B0F213" w14:textId="77777777" w:rsidTr="00D43E76">
        <w:tc>
          <w:tcPr>
            <w:tcW w:w="1196" w:type="dxa"/>
          </w:tcPr>
          <w:p w14:paraId="40842D4D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1</w:t>
            </w:r>
          </w:p>
        </w:tc>
        <w:tc>
          <w:tcPr>
            <w:tcW w:w="1196" w:type="dxa"/>
          </w:tcPr>
          <w:p w14:paraId="29CAB9AB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61418EAA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2B0AFCC8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F904325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C6CCF0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54E877F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66D9C7E7" w14:textId="77777777" w:rsidTr="00D43E76">
        <w:tc>
          <w:tcPr>
            <w:tcW w:w="1196" w:type="dxa"/>
          </w:tcPr>
          <w:p w14:paraId="3F437BB3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2</w:t>
            </w:r>
          </w:p>
        </w:tc>
        <w:tc>
          <w:tcPr>
            <w:tcW w:w="1196" w:type="dxa"/>
          </w:tcPr>
          <w:p w14:paraId="1AED4FBB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1D187A46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4F1791E4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644B616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50A572A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8BEB2B0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5773FFC9" w14:textId="77777777" w:rsidTr="00D43E76">
        <w:tc>
          <w:tcPr>
            <w:tcW w:w="1196" w:type="dxa"/>
          </w:tcPr>
          <w:p w14:paraId="4BD6CB13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3</w:t>
            </w:r>
          </w:p>
        </w:tc>
        <w:tc>
          <w:tcPr>
            <w:tcW w:w="1196" w:type="dxa"/>
          </w:tcPr>
          <w:p w14:paraId="0A396FCC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58829B0E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25835FE6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C02BF0A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067BD38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6D2FE56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1A7CD850" w14:textId="77777777" w:rsidTr="00D43E76">
        <w:tc>
          <w:tcPr>
            <w:tcW w:w="1196" w:type="dxa"/>
          </w:tcPr>
          <w:p w14:paraId="182893FE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4</w:t>
            </w:r>
          </w:p>
        </w:tc>
        <w:tc>
          <w:tcPr>
            <w:tcW w:w="1196" w:type="dxa"/>
          </w:tcPr>
          <w:p w14:paraId="67C2462C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230AEA17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</w:t>
            </w:r>
          </w:p>
        </w:tc>
        <w:tc>
          <w:tcPr>
            <w:tcW w:w="1196" w:type="dxa"/>
          </w:tcPr>
          <w:p w14:paraId="74C3419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1B8BB9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7005EA7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43BF04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2BC80CE4" w14:textId="77777777" w:rsidTr="00D43E76">
        <w:tc>
          <w:tcPr>
            <w:tcW w:w="1196" w:type="dxa"/>
          </w:tcPr>
          <w:p w14:paraId="428341B7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5</w:t>
            </w:r>
          </w:p>
        </w:tc>
        <w:tc>
          <w:tcPr>
            <w:tcW w:w="1196" w:type="dxa"/>
          </w:tcPr>
          <w:p w14:paraId="407CDC5A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111E3E7E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50501A6D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2C129959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6091A55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4E80519F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4F1801A4" w14:textId="77777777" w:rsidTr="00D43E76">
        <w:tc>
          <w:tcPr>
            <w:tcW w:w="1196" w:type="dxa"/>
          </w:tcPr>
          <w:p w14:paraId="34A34F49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6</w:t>
            </w:r>
          </w:p>
        </w:tc>
        <w:tc>
          <w:tcPr>
            <w:tcW w:w="1196" w:type="dxa"/>
          </w:tcPr>
          <w:p w14:paraId="78256FCB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4F3EBB80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34AC07F9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46BAB99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46DCEEA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3A7955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7010969F" w14:textId="77777777" w:rsidTr="00D43E76">
        <w:tc>
          <w:tcPr>
            <w:tcW w:w="1196" w:type="dxa"/>
          </w:tcPr>
          <w:p w14:paraId="6703D9C6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7</w:t>
            </w:r>
          </w:p>
        </w:tc>
        <w:tc>
          <w:tcPr>
            <w:tcW w:w="1196" w:type="dxa"/>
          </w:tcPr>
          <w:p w14:paraId="19C68209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14:paraId="6F774578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4DB10142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A8A13C6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E2561C1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B240640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40CC8AE4" w14:textId="77777777" w:rsidTr="00D43E76">
        <w:tc>
          <w:tcPr>
            <w:tcW w:w="1196" w:type="dxa"/>
          </w:tcPr>
          <w:p w14:paraId="476F35A4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8</w:t>
            </w:r>
          </w:p>
        </w:tc>
        <w:tc>
          <w:tcPr>
            <w:tcW w:w="1196" w:type="dxa"/>
          </w:tcPr>
          <w:p w14:paraId="1069B35E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4212C802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1</w:t>
            </w:r>
          </w:p>
        </w:tc>
        <w:tc>
          <w:tcPr>
            <w:tcW w:w="1196" w:type="dxa"/>
          </w:tcPr>
          <w:p w14:paraId="658FCAAB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85EE912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4C204768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D6041E4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45291CB6" w14:textId="77777777" w:rsidTr="00D43E76">
        <w:tc>
          <w:tcPr>
            <w:tcW w:w="1196" w:type="dxa"/>
          </w:tcPr>
          <w:p w14:paraId="01F9161D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9</w:t>
            </w:r>
          </w:p>
        </w:tc>
        <w:tc>
          <w:tcPr>
            <w:tcW w:w="1196" w:type="dxa"/>
          </w:tcPr>
          <w:p w14:paraId="4BD1FC60" w14:textId="77777777" w:rsidR="00A93D55" w:rsidRPr="009170B2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1196" w:type="dxa"/>
          </w:tcPr>
          <w:p w14:paraId="51CBBE4D" w14:textId="77777777" w:rsidR="00A93D55" w:rsidRPr="009170B2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196" w:type="dxa"/>
          </w:tcPr>
          <w:p w14:paraId="10506F23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78C4390D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1ACD8F6D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5B040B0F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93D55" w14:paraId="25254868" w14:textId="77777777" w:rsidTr="00D43E76">
        <w:tc>
          <w:tcPr>
            <w:tcW w:w="1196" w:type="dxa"/>
          </w:tcPr>
          <w:p w14:paraId="553F38EC" w14:textId="77777777" w:rsidR="00A93D55" w:rsidRPr="00757DD3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30</w:t>
            </w:r>
          </w:p>
        </w:tc>
        <w:tc>
          <w:tcPr>
            <w:tcW w:w="1196" w:type="dxa"/>
          </w:tcPr>
          <w:p w14:paraId="7577A886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0A890103" w14:textId="77777777" w:rsidR="00A93D55" w:rsidRPr="001F63DC" w:rsidRDefault="00A93D55" w:rsidP="00D43E76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44F88BF5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E1E14DE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33133A7A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97" w:type="dxa"/>
          </w:tcPr>
          <w:p w14:paraId="03B72C25" w14:textId="77777777" w:rsidR="00A93D55" w:rsidRDefault="00A93D55" w:rsidP="00D43E76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14:paraId="225783C4" w14:textId="77777777" w:rsidR="00B647C4" w:rsidRDefault="00B647C4" w:rsidP="00B647C4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14:paraId="1266C2B5" w14:textId="13F4FEB4" w:rsidR="00B647C4" w:rsidRDefault="0053409C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ри выполнении задания 2 использовать программу</w:t>
      </w:r>
      <w:r w:rsidR="00D87FEB">
        <w:rPr>
          <w:rFonts w:ascii="Times New Roman" w:hAnsi="Times New Roman" w:cs="Times New Roman"/>
          <w:sz w:val="24"/>
          <w:szCs w:val="28"/>
        </w:rPr>
        <w:t xml:space="preserve"> в папке «Вычисление точек ЭК»</w:t>
      </w:r>
    </w:p>
    <w:p w14:paraId="0B485EB1" w14:textId="77777777" w:rsidR="008B6EC8" w:rsidRDefault="008B6EC8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14:paraId="726563F8" w14:textId="38DBEC46" w:rsidR="008B6EC8" w:rsidRPr="00D43E76" w:rsidRDefault="008B6EC8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Отчет по работе должен включать расчеты по всем пунктам задания.</w:t>
      </w:r>
    </w:p>
    <w:sectPr w:rsidR="008B6EC8" w:rsidRPr="00D43E76" w:rsidSect="00F47D4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C000ACF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BF1AAD"/>
    <w:multiLevelType w:val="hybridMultilevel"/>
    <w:tmpl w:val="08389F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074CF"/>
    <w:rsid w:val="0001040D"/>
    <w:rsid w:val="000866B2"/>
    <w:rsid w:val="000D7F9E"/>
    <w:rsid w:val="00134E0B"/>
    <w:rsid w:val="00157323"/>
    <w:rsid w:val="001C20E2"/>
    <w:rsid w:val="001F63DC"/>
    <w:rsid w:val="002074CF"/>
    <w:rsid w:val="00210EEC"/>
    <w:rsid w:val="00261638"/>
    <w:rsid w:val="002B1EAB"/>
    <w:rsid w:val="002D5E3B"/>
    <w:rsid w:val="002E2543"/>
    <w:rsid w:val="00342294"/>
    <w:rsid w:val="0036226F"/>
    <w:rsid w:val="00417F0F"/>
    <w:rsid w:val="00461C6C"/>
    <w:rsid w:val="0051737D"/>
    <w:rsid w:val="0053409C"/>
    <w:rsid w:val="0057112E"/>
    <w:rsid w:val="0057311D"/>
    <w:rsid w:val="00607569"/>
    <w:rsid w:val="00631971"/>
    <w:rsid w:val="0065334D"/>
    <w:rsid w:val="006F74AB"/>
    <w:rsid w:val="0074651C"/>
    <w:rsid w:val="00757DD3"/>
    <w:rsid w:val="007E56C1"/>
    <w:rsid w:val="007E7C1F"/>
    <w:rsid w:val="00845F0E"/>
    <w:rsid w:val="00870158"/>
    <w:rsid w:val="0088265F"/>
    <w:rsid w:val="00883EA8"/>
    <w:rsid w:val="00892D53"/>
    <w:rsid w:val="008B6EC8"/>
    <w:rsid w:val="008C6C0D"/>
    <w:rsid w:val="008E359E"/>
    <w:rsid w:val="008F0BE5"/>
    <w:rsid w:val="009170B2"/>
    <w:rsid w:val="00A25184"/>
    <w:rsid w:val="00A61B87"/>
    <w:rsid w:val="00A93D55"/>
    <w:rsid w:val="00A9503C"/>
    <w:rsid w:val="00B44FDB"/>
    <w:rsid w:val="00B52FC2"/>
    <w:rsid w:val="00B647C4"/>
    <w:rsid w:val="00B77B2A"/>
    <w:rsid w:val="00BC5210"/>
    <w:rsid w:val="00BF386E"/>
    <w:rsid w:val="00BF4FB5"/>
    <w:rsid w:val="00CB09E8"/>
    <w:rsid w:val="00D43E76"/>
    <w:rsid w:val="00D80BBA"/>
    <w:rsid w:val="00D87FEB"/>
    <w:rsid w:val="00E200EA"/>
    <w:rsid w:val="00E7153C"/>
    <w:rsid w:val="00E974C9"/>
    <w:rsid w:val="00F118BC"/>
    <w:rsid w:val="00F47D48"/>
    <w:rsid w:val="00F5204A"/>
    <w:rsid w:val="00F677CD"/>
    <w:rsid w:val="00F706D3"/>
    <w:rsid w:val="00F93D20"/>
    <w:rsid w:val="00F973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48F627"/>
  <w15:docId w15:val="{80C03344-F3FF-AD40-9681-763C727F9F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E56C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074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074CF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F63D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rsid w:val="008C6C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0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EDA3E8-E66A-4A81-9D78-E6D17F8EFF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4</Pages>
  <Words>679</Words>
  <Characters>387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crosoft Office User</cp:lastModifiedBy>
  <cp:revision>7</cp:revision>
  <dcterms:created xsi:type="dcterms:W3CDTF">2017-05-15T07:32:00Z</dcterms:created>
  <dcterms:modified xsi:type="dcterms:W3CDTF">2021-09-13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